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501C28" w14:textId="7C4EBD41" w:rsidR="009E4C6E" w:rsidRDefault="009E4C6E" w:rsidP="000F76B8">
      <w:pPr>
        <w:jc w:val="right"/>
      </w:pPr>
      <w:r w:rsidRPr="009E4C6E">
        <w:rPr>
          <w:noProof/>
        </w:rPr>
        <w:drawing>
          <wp:inline distT="0" distB="0" distL="0" distR="0" wp14:anchorId="73BF51AF" wp14:editId="0DAD9625">
            <wp:extent cx="1193011" cy="1059582"/>
            <wp:effectExtent l="0" t="0" r="7620" b="7620"/>
            <wp:docPr id="2" name="图片 1" descr="C:\Users\wangyiqin\Desktop\校徽.jpg校徽">
              <a:extLst xmlns:a="http://schemas.openxmlformats.org/drawingml/2006/main">
                <a:ext uri="{FF2B5EF4-FFF2-40B4-BE49-F238E27FC236}">
                  <a16:creationId xmlns:a16="http://schemas.microsoft.com/office/drawing/2014/main" id="{1905427F-5F3C-4D4F-92E2-A44EF7FC98D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C:\Users\wangyiqin\Desktop\校徽.jpg校徽">
                      <a:extLst>
                        <a:ext uri="{FF2B5EF4-FFF2-40B4-BE49-F238E27FC236}">
                          <a16:creationId xmlns:a16="http://schemas.microsoft.com/office/drawing/2014/main" id="{1905427F-5F3C-4D4F-92E2-A44EF7FC98D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011" cy="1059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1D4A26" w14:textId="4295D1C8" w:rsidR="009E4C6E" w:rsidRDefault="009E4C6E" w:rsidP="009E4C6E">
      <w:pPr>
        <w:jc w:val="left"/>
      </w:pPr>
    </w:p>
    <w:p w14:paraId="089DB9A8" w14:textId="77777777" w:rsidR="00606404" w:rsidRDefault="00606404" w:rsidP="009E4C6E">
      <w:pPr>
        <w:jc w:val="left"/>
      </w:pPr>
    </w:p>
    <w:p w14:paraId="0EEBF0AC" w14:textId="53018E20" w:rsidR="009E4C6E" w:rsidRPr="000F76B8" w:rsidRDefault="009E4C6E" w:rsidP="00606404">
      <w:pPr>
        <w:jc w:val="center"/>
        <w:rPr>
          <w:sz w:val="36"/>
          <w:szCs w:val="32"/>
        </w:rPr>
      </w:pPr>
      <w:r w:rsidRPr="000F76B8">
        <w:rPr>
          <w:rFonts w:ascii="黑体" w:eastAsia="黑体" w:hAnsi="黑体" w:cs="黑体" w:hint="eastAsia"/>
          <w:b/>
          <w:sz w:val="56"/>
          <w:szCs w:val="56"/>
        </w:rPr>
        <w:t>数值分析上机作业</w:t>
      </w:r>
    </w:p>
    <w:p w14:paraId="05BA1ABF" w14:textId="4FA0BFB1" w:rsidR="009E4C6E" w:rsidRDefault="009E4C6E" w:rsidP="009E4C6E">
      <w:pPr>
        <w:jc w:val="left"/>
      </w:pPr>
    </w:p>
    <w:p w14:paraId="64E6CCE1" w14:textId="054EBCF1" w:rsidR="009E4C6E" w:rsidRDefault="009E4C6E" w:rsidP="009E4C6E">
      <w:pPr>
        <w:jc w:val="left"/>
      </w:pPr>
    </w:p>
    <w:p w14:paraId="38B31DED" w14:textId="4A8FE5AA" w:rsidR="009E4C6E" w:rsidRDefault="009E4C6E" w:rsidP="009E4C6E">
      <w:pPr>
        <w:jc w:val="left"/>
      </w:pPr>
    </w:p>
    <w:p w14:paraId="0D6A7910" w14:textId="48B3072B" w:rsidR="009E4C6E" w:rsidRDefault="009E4C6E" w:rsidP="009E4C6E">
      <w:pPr>
        <w:jc w:val="left"/>
      </w:pPr>
    </w:p>
    <w:p w14:paraId="1726EAD8" w14:textId="4B0C1B5D" w:rsidR="009E4C6E" w:rsidRDefault="009E4C6E" w:rsidP="009E4C6E">
      <w:pPr>
        <w:jc w:val="left"/>
      </w:pPr>
    </w:p>
    <w:p w14:paraId="2A828FC9" w14:textId="6DD2D30E" w:rsidR="009E4C6E" w:rsidRDefault="009E4C6E" w:rsidP="009E4C6E">
      <w:pPr>
        <w:jc w:val="left"/>
      </w:pPr>
    </w:p>
    <w:p w14:paraId="4BF7B366" w14:textId="78AA3EDF" w:rsidR="009E4C6E" w:rsidRDefault="009E4C6E" w:rsidP="009E4C6E">
      <w:pPr>
        <w:jc w:val="left"/>
      </w:pP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3124"/>
      </w:tblGrid>
      <w:tr w:rsidR="009E4C6E" w:rsidRPr="00606404" w14:paraId="546F8D26" w14:textId="77777777" w:rsidTr="000F76B8">
        <w:trPr>
          <w:jc w:val="center"/>
        </w:trPr>
        <w:tc>
          <w:tcPr>
            <w:tcW w:w="1271" w:type="dxa"/>
          </w:tcPr>
          <w:p w14:paraId="35822BA9" w14:textId="14D7E869" w:rsidR="009E4C6E" w:rsidRPr="00606404" w:rsidRDefault="009E4C6E" w:rsidP="00E4375A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姓名：</w:t>
            </w:r>
          </w:p>
        </w:tc>
        <w:tc>
          <w:tcPr>
            <w:tcW w:w="3124" w:type="dxa"/>
          </w:tcPr>
          <w:p w14:paraId="5DD1CB42" w14:textId="3DABC674" w:rsidR="009E4C6E" w:rsidRPr="00606404" w:rsidRDefault="009E4C6E" w:rsidP="009E4C6E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  </w:t>
            </w:r>
            <w:r w:rsidR="003A6CA5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="003A6CA5">
              <w:rPr>
                <w:sz w:val="32"/>
                <w:szCs w:val="32"/>
                <w:u w:val="single"/>
              </w:rPr>
              <w:t xml:space="preserve">    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</w:t>
            </w:r>
          </w:p>
        </w:tc>
      </w:tr>
      <w:tr w:rsidR="000F76B8" w:rsidRPr="00606404" w14:paraId="4603EBBC" w14:textId="77777777" w:rsidTr="000F76B8">
        <w:trPr>
          <w:jc w:val="center"/>
        </w:trPr>
        <w:tc>
          <w:tcPr>
            <w:tcW w:w="1271" w:type="dxa"/>
          </w:tcPr>
          <w:p w14:paraId="39BCDBD5" w14:textId="292090A7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>
              <w:rPr>
                <w:rFonts w:hint="eastAsia"/>
                <w:sz w:val="32"/>
                <w:szCs w:val="32"/>
              </w:rPr>
              <w:t>班级</w:t>
            </w:r>
            <w:r w:rsidRPr="00606404">
              <w:rPr>
                <w:rFonts w:hint="eastAsia"/>
                <w:sz w:val="32"/>
                <w:szCs w:val="32"/>
              </w:rPr>
              <w:t>：</w:t>
            </w:r>
          </w:p>
        </w:tc>
        <w:tc>
          <w:tcPr>
            <w:tcW w:w="3124" w:type="dxa"/>
          </w:tcPr>
          <w:p w14:paraId="1D4A49F5" w14:textId="50F98AFC" w:rsidR="000F76B8" w:rsidRPr="00606404" w:rsidRDefault="000F76B8" w:rsidP="000F76B8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</w:t>
            </w:r>
            <w:r w:rsidR="003A6CA5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="003A6CA5">
              <w:rPr>
                <w:sz w:val="32"/>
                <w:szCs w:val="32"/>
                <w:u w:val="single"/>
              </w:rPr>
              <w:t xml:space="preserve">            </w:t>
            </w:r>
            <w:r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>
              <w:rPr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</w:t>
            </w:r>
          </w:p>
        </w:tc>
      </w:tr>
      <w:tr w:rsidR="000F76B8" w:rsidRPr="00606404" w14:paraId="111D3FE3" w14:textId="77777777" w:rsidTr="000F76B8">
        <w:trPr>
          <w:jc w:val="center"/>
        </w:trPr>
        <w:tc>
          <w:tcPr>
            <w:tcW w:w="1271" w:type="dxa"/>
          </w:tcPr>
          <w:p w14:paraId="5686D367" w14:textId="796A826C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学号：</w:t>
            </w:r>
          </w:p>
        </w:tc>
        <w:tc>
          <w:tcPr>
            <w:tcW w:w="3124" w:type="dxa"/>
          </w:tcPr>
          <w:p w14:paraId="0D690624" w14:textId="29BF9184" w:rsidR="000F76B8" w:rsidRPr="00606404" w:rsidRDefault="000F76B8" w:rsidP="000F76B8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 </w:t>
            </w:r>
            <w:r w:rsidR="003A6CA5">
              <w:rPr>
                <w:sz w:val="32"/>
                <w:szCs w:val="32"/>
                <w:u w:val="single"/>
              </w:rPr>
              <w:t xml:space="preserve">      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sz w:val="32"/>
                <w:szCs w:val="32"/>
                <w:u w:val="single"/>
              </w:rPr>
              <w:t xml:space="preserve">     </w:t>
            </w:r>
          </w:p>
        </w:tc>
      </w:tr>
      <w:tr w:rsidR="000F76B8" w:rsidRPr="00606404" w14:paraId="3460AA54" w14:textId="77777777" w:rsidTr="000F76B8">
        <w:trPr>
          <w:jc w:val="center"/>
        </w:trPr>
        <w:tc>
          <w:tcPr>
            <w:tcW w:w="1271" w:type="dxa"/>
          </w:tcPr>
          <w:p w14:paraId="2A28B2C5" w14:textId="07EF2DED" w:rsidR="000F76B8" w:rsidRPr="00606404" w:rsidRDefault="000F76B8" w:rsidP="000F76B8">
            <w:pPr>
              <w:jc w:val="right"/>
              <w:rPr>
                <w:sz w:val="32"/>
                <w:szCs w:val="32"/>
              </w:rPr>
            </w:pPr>
            <w:r w:rsidRPr="00606404">
              <w:rPr>
                <w:rFonts w:hint="eastAsia"/>
                <w:sz w:val="32"/>
                <w:szCs w:val="32"/>
              </w:rPr>
              <w:t>日期：</w:t>
            </w:r>
          </w:p>
        </w:tc>
        <w:tc>
          <w:tcPr>
            <w:tcW w:w="3124" w:type="dxa"/>
          </w:tcPr>
          <w:p w14:paraId="765EF818" w14:textId="6F91B4BA" w:rsidR="000F76B8" w:rsidRPr="00606404" w:rsidRDefault="000F76B8" w:rsidP="000F76B8">
            <w:pPr>
              <w:rPr>
                <w:sz w:val="32"/>
                <w:szCs w:val="32"/>
                <w:u w:val="single"/>
              </w:rPr>
            </w:pP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="003A6CA5">
              <w:rPr>
                <w:sz w:val="32"/>
                <w:szCs w:val="32"/>
                <w:u w:val="single"/>
              </w:rPr>
              <w:t xml:space="preserve">               </w:t>
            </w:r>
            <w:r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  <w:r w:rsidRPr="00606404">
              <w:rPr>
                <w:rFonts w:hint="eastAsia"/>
                <w:sz w:val="32"/>
                <w:szCs w:val="32"/>
                <w:u w:val="single"/>
              </w:rPr>
              <w:t xml:space="preserve"> </w:t>
            </w:r>
          </w:p>
        </w:tc>
      </w:tr>
    </w:tbl>
    <w:p w14:paraId="363AE3A7" w14:textId="0C3C5437" w:rsidR="009E4C6E" w:rsidRPr="009E4C6E" w:rsidRDefault="009E4C6E" w:rsidP="009E4C6E"/>
    <w:p w14:paraId="11C2404E" w14:textId="569D8D2A" w:rsidR="00723EAB" w:rsidRDefault="00723EAB" w:rsidP="00840C5F"/>
    <w:p w14:paraId="753D63F0" w14:textId="4F2FECAA" w:rsidR="009E4C6E" w:rsidRDefault="009E4C6E" w:rsidP="00840C5F"/>
    <w:p w14:paraId="7C9726F9" w14:textId="4DBF09E7" w:rsidR="009E4C6E" w:rsidRDefault="009E4C6E" w:rsidP="00840C5F"/>
    <w:p w14:paraId="2721E885" w14:textId="5AE1ECDD" w:rsidR="009E4C6E" w:rsidRDefault="009E4C6E" w:rsidP="00840C5F"/>
    <w:p w14:paraId="02FE9092" w14:textId="1EE503FE" w:rsidR="00723EAB" w:rsidRDefault="00723EAB" w:rsidP="00840C5F"/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271"/>
        <w:gridCol w:w="4820"/>
      </w:tblGrid>
      <w:tr w:rsidR="00723EAB" w14:paraId="20C76C66" w14:textId="77777777" w:rsidTr="00E4375A">
        <w:trPr>
          <w:jc w:val="center"/>
        </w:trPr>
        <w:tc>
          <w:tcPr>
            <w:tcW w:w="1271" w:type="dxa"/>
          </w:tcPr>
          <w:p w14:paraId="7F3183A1" w14:textId="019FDE6F" w:rsidR="00723EAB" w:rsidRPr="00840C5F" w:rsidRDefault="00723EAB" w:rsidP="0060640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 w:rsidRPr="00840C5F">
              <w:rPr>
                <w:rFonts w:hint="eastAsia"/>
                <w:sz w:val="28"/>
                <w:szCs w:val="24"/>
              </w:rPr>
              <w:t>I</w:t>
            </w:r>
            <w:r w:rsidR="003A5FB1">
              <w:rPr>
                <w:rFonts w:hint="eastAsia"/>
                <w:sz w:val="28"/>
                <w:szCs w:val="24"/>
              </w:rPr>
              <w:t>V</w:t>
            </w:r>
          </w:p>
        </w:tc>
        <w:tc>
          <w:tcPr>
            <w:tcW w:w="4820" w:type="dxa"/>
          </w:tcPr>
          <w:p w14:paraId="2993A902" w14:textId="42D47055" w:rsidR="00723EAB" w:rsidRPr="00EB6F1F" w:rsidRDefault="00840C5F" w:rsidP="00840C5F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 w:rsidR="00EB6F1F">
              <w:rPr>
                <w:sz w:val="28"/>
                <w:szCs w:val="24"/>
              </w:rPr>
              <w:t>195</w:t>
            </w:r>
            <w:r w:rsidR="009E4C6E">
              <w:rPr>
                <w:rFonts w:hint="eastAsia"/>
                <w:sz w:val="28"/>
                <w:szCs w:val="24"/>
              </w:rPr>
              <w:t>第</w:t>
            </w:r>
            <w:r w:rsidR="00EB6F1F">
              <w:rPr>
                <w:rFonts w:hint="eastAsia"/>
                <w:sz w:val="28"/>
                <w:szCs w:val="24"/>
              </w:rPr>
              <w:t>3</w:t>
            </w:r>
            <w:r w:rsidR="00EB6F1F">
              <w:rPr>
                <w:sz w:val="28"/>
                <w:szCs w:val="24"/>
              </w:rPr>
              <w:t>7</w:t>
            </w:r>
            <w:r w:rsidR="009E4C6E">
              <w:rPr>
                <w:rFonts w:hint="eastAsia"/>
                <w:sz w:val="28"/>
                <w:szCs w:val="24"/>
              </w:rPr>
              <w:t>题：</w:t>
            </w:r>
            <w:r w:rsidR="00EB6F1F" w:rsidRPr="00EB6F1F">
              <w:rPr>
                <w:rFonts w:hint="eastAsia"/>
                <w:sz w:val="28"/>
                <w:szCs w:val="24"/>
              </w:rPr>
              <w:t>三次样条插值函数</w:t>
            </w:r>
          </w:p>
        </w:tc>
      </w:tr>
      <w:tr w:rsidR="00723EAB" w14:paraId="579CE915" w14:textId="77777777" w:rsidTr="00E4375A">
        <w:trPr>
          <w:jc w:val="center"/>
        </w:trPr>
        <w:tc>
          <w:tcPr>
            <w:tcW w:w="1271" w:type="dxa"/>
          </w:tcPr>
          <w:p w14:paraId="1D964126" w14:textId="401BCACA" w:rsidR="00723EAB" w:rsidRPr="00840C5F" w:rsidRDefault="00723EAB" w:rsidP="00606404">
            <w:pPr>
              <w:jc w:val="left"/>
              <w:rPr>
                <w:sz w:val="28"/>
                <w:szCs w:val="24"/>
              </w:rPr>
            </w:pPr>
            <w:r w:rsidRPr="00840C5F">
              <w:rPr>
                <w:rFonts w:hint="eastAsia"/>
                <w:sz w:val="28"/>
                <w:szCs w:val="24"/>
              </w:rPr>
              <w:t>题目</w:t>
            </w:r>
            <w:r w:rsidR="003A5FB1">
              <w:rPr>
                <w:sz w:val="28"/>
                <w:szCs w:val="24"/>
              </w:rPr>
              <w:t>V</w:t>
            </w:r>
          </w:p>
        </w:tc>
        <w:tc>
          <w:tcPr>
            <w:tcW w:w="4820" w:type="dxa"/>
          </w:tcPr>
          <w:p w14:paraId="284E1C35" w14:textId="26D4C180" w:rsidR="00723EAB" w:rsidRPr="00840C5F" w:rsidRDefault="009E4C6E" w:rsidP="00840C5F">
            <w:pPr>
              <w:rPr>
                <w:sz w:val="28"/>
                <w:szCs w:val="24"/>
              </w:rPr>
            </w:pPr>
            <w:r>
              <w:rPr>
                <w:rFonts w:hint="eastAsia"/>
                <w:sz w:val="28"/>
                <w:szCs w:val="24"/>
              </w:rPr>
              <w:t>P</w:t>
            </w:r>
            <w:r w:rsidR="00EB6F1F">
              <w:rPr>
                <w:sz w:val="28"/>
                <w:szCs w:val="24"/>
              </w:rPr>
              <w:t>256</w:t>
            </w:r>
            <w:r>
              <w:rPr>
                <w:rFonts w:hint="eastAsia"/>
                <w:sz w:val="28"/>
                <w:szCs w:val="24"/>
              </w:rPr>
              <w:t>第</w:t>
            </w:r>
            <w:r w:rsidR="00EB6F1F">
              <w:rPr>
                <w:rFonts w:hint="eastAsia"/>
                <w:sz w:val="28"/>
                <w:szCs w:val="24"/>
              </w:rPr>
              <w:t>2</w:t>
            </w:r>
            <w:r w:rsidR="00EB6F1F">
              <w:rPr>
                <w:sz w:val="28"/>
                <w:szCs w:val="24"/>
              </w:rPr>
              <w:t>3</w:t>
            </w:r>
            <w:r>
              <w:rPr>
                <w:rFonts w:hint="eastAsia"/>
                <w:sz w:val="28"/>
                <w:szCs w:val="24"/>
              </w:rPr>
              <w:t>题：</w:t>
            </w:r>
            <w:r w:rsidR="00EB6F1F" w:rsidRPr="00EB6F1F">
              <w:rPr>
                <w:rFonts w:hint="eastAsia"/>
                <w:sz w:val="28"/>
                <w:szCs w:val="24"/>
              </w:rPr>
              <w:t>重积分的计算</w:t>
            </w:r>
          </w:p>
        </w:tc>
      </w:tr>
    </w:tbl>
    <w:p w14:paraId="746197C9" w14:textId="6ABC1203" w:rsidR="00223146" w:rsidRDefault="00223146" w:rsidP="00840C5F">
      <w:r>
        <w:br w:type="page"/>
      </w:r>
    </w:p>
    <w:bookmarkStart w:id="0" w:name="_Toc60334070" w:displacedByCustomXml="next"/>
    <w:sdt>
      <w:sdtPr>
        <w:rPr>
          <w:b w:val="0"/>
          <w:bCs w:val="0"/>
          <w:kern w:val="2"/>
          <w:sz w:val="24"/>
          <w:szCs w:val="22"/>
          <w:lang w:val="zh-CN"/>
        </w:rPr>
        <w:id w:val="401106257"/>
        <w:docPartObj>
          <w:docPartGallery w:val="Table of Contents"/>
          <w:docPartUnique/>
        </w:docPartObj>
      </w:sdtPr>
      <w:sdtEndPr/>
      <w:sdtContent>
        <w:p w14:paraId="6FA440B3" w14:textId="65CBA010" w:rsidR="00223146" w:rsidRDefault="00223146" w:rsidP="00223146">
          <w:pPr>
            <w:pStyle w:val="1"/>
          </w:pPr>
          <w:r>
            <w:rPr>
              <w:lang w:val="zh-CN"/>
            </w:rPr>
            <w:t>目录</w:t>
          </w:r>
          <w:bookmarkEnd w:id="0"/>
        </w:p>
        <w:p w14:paraId="1E193661" w14:textId="39BF11AB" w:rsidR="00B73171" w:rsidRDefault="00223146" w:rsidP="00B73171">
          <w:pPr>
            <w:pStyle w:val="TOC1"/>
            <w:tabs>
              <w:tab w:val="right" w:leader="dot" w:pos="9736"/>
            </w:tabs>
            <w:spacing w:line="360" w:lineRule="auto"/>
            <w:rPr>
              <w:rFonts w:asciiTheme="minorHAnsi" w:eastAsiaTheme="minorEastAsia" w:hAnsiTheme="minorHAnsi"/>
              <w:noProof/>
              <w:sz w:val="21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60334070" w:history="1">
            <w:r w:rsidR="00B73171" w:rsidRPr="00EB3DE4">
              <w:rPr>
                <w:rStyle w:val="ac"/>
                <w:noProof/>
                <w:lang w:val="zh-CN"/>
              </w:rPr>
              <w:t>目录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0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2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4847EF65" w14:textId="31FFF2F7" w:rsidR="00B73171" w:rsidRDefault="00ED66F1" w:rsidP="00B73171">
          <w:pPr>
            <w:pStyle w:val="TOC1"/>
            <w:tabs>
              <w:tab w:val="right" w:leader="dot" w:pos="9736"/>
            </w:tabs>
            <w:spacing w:line="360" w:lineRule="auto"/>
            <w:rPr>
              <w:rFonts w:asciiTheme="minorHAnsi" w:eastAsiaTheme="minorEastAsia" w:hAnsiTheme="minorHAnsi"/>
              <w:noProof/>
              <w:sz w:val="21"/>
            </w:rPr>
          </w:pPr>
          <w:hyperlink w:anchor="_Toc60334071" w:history="1">
            <w:r w:rsidR="00B73171" w:rsidRPr="00EB3DE4">
              <w:rPr>
                <w:rStyle w:val="ac"/>
                <w:noProof/>
              </w:rPr>
              <w:t>题目</w:t>
            </w:r>
            <w:r w:rsidR="00B73171" w:rsidRPr="00EB3DE4">
              <w:rPr>
                <w:rStyle w:val="ac"/>
                <w:noProof/>
              </w:rPr>
              <w:t>IV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1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1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0AB7CC76" w14:textId="2537A58C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2" w:history="1">
            <w:r w:rsidR="00B73171" w:rsidRPr="00EB3DE4">
              <w:rPr>
                <w:rStyle w:val="ac"/>
                <w:noProof/>
              </w:rPr>
              <w:t xml:space="preserve">4.1 </w:t>
            </w:r>
            <w:r w:rsidR="00B73171" w:rsidRPr="00EB3DE4">
              <w:rPr>
                <w:rStyle w:val="ac"/>
                <w:noProof/>
              </w:rPr>
              <w:t>算法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2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1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482B8B61" w14:textId="5F18B300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3" w:history="1">
            <w:r w:rsidR="00B73171" w:rsidRPr="00EB3DE4">
              <w:rPr>
                <w:rStyle w:val="ac"/>
                <w:noProof/>
              </w:rPr>
              <w:t xml:space="preserve">4.2 </w:t>
            </w:r>
            <w:r w:rsidR="00B73171" w:rsidRPr="00EB3DE4">
              <w:rPr>
                <w:rStyle w:val="ac"/>
                <w:noProof/>
              </w:rPr>
              <w:t>程序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3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1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498EF123" w14:textId="4A0F6FFC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4" w:history="1">
            <w:r w:rsidR="00B73171" w:rsidRPr="00EB3DE4">
              <w:rPr>
                <w:rStyle w:val="ac"/>
                <w:noProof/>
              </w:rPr>
              <w:t xml:space="preserve">4.3 </w:t>
            </w:r>
            <w:r w:rsidR="00B73171" w:rsidRPr="00EB3DE4">
              <w:rPr>
                <w:rStyle w:val="ac"/>
                <w:noProof/>
              </w:rPr>
              <w:t>输出结果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4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2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0BC5B0F2" w14:textId="5CB28E11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5" w:history="1">
            <w:r w:rsidR="00B73171" w:rsidRPr="00EB3DE4">
              <w:rPr>
                <w:rStyle w:val="ac"/>
                <w:noProof/>
              </w:rPr>
              <w:t xml:space="preserve">4.4 </w:t>
            </w:r>
            <w:r w:rsidR="00B73171" w:rsidRPr="00EB3DE4">
              <w:rPr>
                <w:rStyle w:val="ac"/>
                <w:noProof/>
              </w:rPr>
              <w:t>结果分析及感悟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5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3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3A21F69A" w14:textId="460A748A" w:rsidR="00B73171" w:rsidRDefault="00ED66F1" w:rsidP="00B73171">
          <w:pPr>
            <w:pStyle w:val="TOC1"/>
            <w:tabs>
              <w:tab w:val="right" w:leader="dot" w:pos="9736"/>
            </w:tabs>
            <w:spacing w:line="360" w:lineRule="auto"/>
            <w:rPr>
              <w:rFonts w:asciiTheme="minorHAnsi" w:eastAsiaTheme="minorEastAsia" w:hAnsiTheme="minorHAnsi"/>
              <w:noProof/>
              <w:sz w:val="21"/>
            </w:rPr>
          </w:pPr>
          <w:hyperlink w:anchor="_Toc60334076" w:history="1">
            <w:r w:rsidR="00B73171" w:rsidRPr="00EB3DE4">
              <w:rPr>
                <w:rStyle w:val="ac"/>
                <w:noProof/>
              </w:rPr>
              <w:t>题目</w:t>
            </w:r>
            <w:r w:rsidR="00B73171" w:rsidRPr="00EB3DE4">
              <w:rPr>
                <w:rStyle w:val="ac"/>
                <w:noProof/>
              </w:rPr>
              <w:t>V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6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4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43FE3EBF" w14:textId="31578BBC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7" w:history="1">
            <w:r w:rsidR="00B73171" w:rsidRPr="00EB3DE4">
              <w:rPr>
                <w:rStyle w:val="ac"/>
                <w:noProof/>
              </w:rPr>
              <w:t xml:space="preserve">5.1 </w:t>
            </w:r>
            <w:r w:rsidR="00B73171" w:rsidRPr="00EB3DE4">
              <w:rPr>
                <w:rStyle w:val="ac"/>
                <w:noProof/>
              </w:rPr>
              <w:t>算法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7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4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0BBA0633" w14:textId="230D6ED7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8" w:history="1">
            <w:r w:rsidR="00B73171" w:rsidRPr="00EB3DE4">
              <w:rPr>
                <w:rStyle w:val="ac"/>
                <w:noProof/>
              </w:rPr>
              <w:t xml:space="preserve">5.2 </w:t>
            </w:r>
            <w:r w:rsidR="00B73171" w:rsidRPr="00EB3DE4">
              <w:rPr>
                <w:rStyle w:val="ac"/>
                <w:noProof/>
              </w:rPr>
              <w:t>程序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8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4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7A8C79B6" w14:textId="28039833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79" w:history="1">
            <w:r w:rsidR="00B73171" w:rsidRPr="00EB3DE4">
              <w:rPr>
                <w:rStyle w:val="ac"/>
                <w:noProof/>
              </w:rPr>
              <w:t xml:space="preserve">5.3 </w:t>
            </w:r>
            <w:r w:rsidR="00B73171" w:rsidRPr="00EB3DE4">
              <w:rPr>
                <w:rStyle w:val="ac"/>
                <w:noProof/>
              </w:rPr>
              <w:t>输出结果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79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6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7A263B3E" w14:textId="7193BC22" w:rsidR="00B73171" w:rsidRDefault="00ED66F1" w:rsidP="00B73171">
          <w:pPr>
            <w:pStyle w:val="TOC2"/>
            <w:tabs>
              <w:tab w:val="right" w:leader="dot" w:pos="9736"/>
            </w:tabs>
            <w:spacing w:line="360" w:lineRule="auto"/>
            <w:ind w:left="480"/>
            <w:rPr>
              <w:rFonts w:asciiTheme="minorHAnsi" w:eastAsiaTheme="minorEastAsia" w:hAnsiTheme="minorHAnsi"/>
              <w:noProof/>
              <w:sz w:val="21"/>
            </w:rPr>
          </w:pPr>
          <w:hyperlink w:anchor="_Toc60334080" w:history="1">
            <w:r w:rsidR="00B73171" w:rsidRPr="00EB3DE4">
              <w:rPr>
                <w:rStyle w:val="ac"/>
                <w:noProof/>
              </w:rPr>
              <w:t xml:space="preserve">5.4 </w:t>
            </w:r>
            <w:r w:rsidR="00B73171" w:rsidRPr="00EB3DE4">
              <w:rPr>
                <w:rStyle w:val="ac"/>
                <w:noProof/>
              </w:rPr>
              <w:t>结果分析及感悟</w:t>
            </w:r>
            <w:r w:rsidR="00B73171">
              <w:rPr>
                <w:noProof/>
                <w:webHidden/>
              </w:rPr>
              <w:tab/>
            </w:r>
            <w:r w:rsidR="00B73171">
              <w:rPr>
                <w:noProof/>
                <w:webHidden/>
              </w:rPr>
              <w:fldChar w:fldCharType="begin"/>
            </w:r>
            <w:r w:rsidR="00B73171">
              <w:rPr>
                <w:noProof/>
                <w:webHidden/>
              </w:rPr>
              <w:instrText xml:space="preserve"> PAGEREF _Toc60334080 \h </w:instrText>
            </w:r>
            <w:r w:rsidR="00B73171">
              <w:rPr>
                <w:noProof/>
                <w:webHidden/>
              </w:rPr>
            </w:r>
            <w:r w:rsidR="00B73171">
              <w:rPr>
                <w:noProof/>
                <w:webHidden/>
              </w:rPr>
              <w:fldChar w:fldCharType="separate"/>
            </w:r>
            <w:r w:rsidR="009A15F0">
              <w:rPr>
                <w:noProof/>
                <w:webHidden/>
              </w:rPr>
              <w:t>7</w:t>
            </w:r>
            <w:r w:rsidR="00B73171">
              <w:rPr>
                <w:noProof/>
                <w:webHidden/>
              </w:rPr>
              <w:fldChar w:fldCharType="end"/>
            </w:r>
          </w:hyperlink>
        </w:p>
        <w:p w14:paraId="7D7E671A" w14:textId="1E221789" w:rsidR="00723EAB" w:rsidRDefault="00223146" w:rsidP="008822CC">
          <w:pPr>
            <w:spacing w:line="360" w:lineRule="auto"/>
            <w:sectPr w:rsidR="00723EAB" w:rsidSect="00E26DC8">
              <w:footerReference w:type="even" r:id="rId9"/>
              <w:pgSz w:w="11906" w:h="16838"/>
              <w:pgMar w:top="1440" w:right="1080" w:bottom="1440" w:left="1080" w:header="851" w:footer="992" w:gutter="0"/>
              <w:cols w:space="425"/>
              <w:docGrid w:type="lines" w:linePitch="312"/>
            </w:sectPr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476CBDC1" w14:textId="7E543518" w:rsidR="00723EAB" w:rsidRDefault="00C73033" w:rsidP="00C73033">
      <w:pPr>
        <w:pStyle w:val="1"/>
      </w:pPr>
      <w:bookmarkStart w:id="1" w:name="_Toc60334071"/>
      <w:r>
        <w:rPr>
          <w:rFonts w:hint="eastAsia"/>
        </w:rPr>
        <w:lastRenderedPageBreak/>
        <w:t>题目</w:t>
      </w:r>
      <w:r>
        <w:rPr>
          <w:rFonts w:hint="eastAsia"/>
        </w:rPr>
        <w:t>I</w:t>
      </w:r>
      <w:r w:rsidR="00FB10AA">
        <w:t>V</w:t>
      </w:r>
      <w:bookmarkEnd w:id="1"/>
    </w:p>
    <w:p w14:paraId="2E7E0F4F" w14:textId="77777777" w:rsidR="007705CD" w:rsidRPr="004A048A" w:rsidRDefault="007705CD" w:rsidP="007705CD">
      <w:pPr>
        <w:numPr>
          <w:ilvl w:val="0"/>
          <w:numId w:val="4"/>
        </w:numPr>
        <w:spacing w:line="288" w:lineRule="auto"/>
      </w:pPr>
      <w:r w:rsidRPr="004A048A">
        <w:t>编制求第一型</w:t>
      </w:r>
      <w:r w:rsidRPr="004A048A">
        <w:t>3</w:t>
      </w:r>
      <w:r w:rsidRPr="004A048A">
        <w:t>次样条插值函数的通用程序；</w:t>
      </w:r>
    </w:p>
    <w:p w14:paraId="351E15FA" w14:textId="77777777" w:rsidR="007705CD" w:rsidRPr="004A048A" w:rsidRDefault="007705CD" w:rsidP="007705CD">
      <w:pPr>
        <w:numPr>
          <w:ilvl w:val="0"/>
          <w:numId w:val="4"/>
        </w:numPr>
        <w:spacing w:line="288" w:lineRule="auto"/>
      </w:pPr>
      <w:r w:rsidRPr="004A048A">
        <w:t>已知汽车门</w:t>
      </w:r>
      <w:proofErr w:type="gramStart"/>
      <w:r w:rsidRPr="004A048A">
        <w:t>曲线型值点</w:t>
      </w:r>
      <w:proofErr w:type="gramEnd"/>
      <w:r w:rsidRPr="004A048A">
        <w:t>的数据如下：</w:t>
      </w:r>
    </w:p>
    <w:tbl>
      <w:tblPr>
        <w:tblW w:w="0" w:type="auto"/>
        <w:jc w:val="center"/>
        <w:tblBorders>
          <w:top w:val="single" w:sz="1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695"/>
        <w:gridCol w:w="693"/>
        <w:gridCol w:w="695"/>
        <w:gridCol w:w="695"/>
        <w:gridCol w:w="693"/>
        <w:gridCol w:w="695"/>
        <w:gridCol w:w="695"/>
        <w:gridCol w:w="693"/>
        <w:gridCol w:w="695"/>
        <w:gridCol w:w="695"/>
        <w:gridCol w:w="693"/>
        <w:gridCol w:w="695"/>
      </w:tblGrid>
      <w:tr w:rsidR="007705CD" w:rsidRPr="004A048A" w14:paraId="3AE89961" w14:textId="77777777" w:rsidTr="007705CD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E3DEE36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i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08E87805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9510898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4C39294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2DDAE5B3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1AAC4C4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F4B6AA5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1B4714CF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6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0F60D03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7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A5DEE53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8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108CD5E0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9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5F59F30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0</w:t>
            </w:r>
          </w:p>
        </w:tc>
      </w:tr>
      <w:tr w:rsidR="007705CD" w:rsidRPr="004A048A" w14:paraId="2A35279E" w14:textId="77777777" w:rsidTr="007705CD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850E6C6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x</w:t>
            </w:r>
            <w:r w:rsidRPr="004A048A">
              <w:rPr>
                <w:color w:val="000000"/>
                <w:vertAlign w:val="superscript"/>
              </w:rPr>
              <w:t>i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22B1E6D0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DF08BD6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0315527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6F9C8CC9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63D1F021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7F61E99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080089AF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6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7AEB799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7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24C624D4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8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607F8DFD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9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18770CDD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10</w:t>
            </w:r>
          </w:p>
        </w:tc>
      </w:tr>
      <w:tr w:rsidR="007705CD" w:rsidRPr="004A048A" w14:paraId="31B98260" w14:textId="77777777" w:rsidTr="007705CD">
        <w:trPr>
          <w:trHeight w:val="285"/>
          <w:jc w:val="center"/>
        </w:trPr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43DAE1E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proofErr w:type="spellStart"/>
            <w:r w:rsidRPr="004A048A">
              <w:rPr>
                <w:color w:val="000000"/>
              </w:rPr>
              <w:t>y</w:t>
            </w:r>
            <w:r w:rsidRPr="004A048A">
              <w:rPr>
                <w:color w:val="000000"/>
                <w:vertAlign w:val="superscript"/>
              </w:rPr>
              <w:t>i</w:t>
            </w:r>
            <w:proofErr w:type="spellEnd"/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5D4D86F2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2.51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023EC7C9" w14:textId="64A0BFAD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3.3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D8323A4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.04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6AFB1834" w14:textId="05E64EEE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4.7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3DDC7AA0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22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4E593027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54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4E9934D0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78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668BF7F0" w14:textId="6F6EB655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4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22B38D01" w14:textId="77777777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57</w:t>
            </w:r>
          </w:p>
        </w:tc>
        <w:tc>
          <w:tcPr>
            <w:tcW w:w="693" w:type="dxa"/>
            <w:tcBorders>
              <w:tl2br w:val="nil"/>
              <w:tr2bl w:val="nil"/>
            </w:tcBorders>
            <w:vAlign w:val="center"/>
          </w:tcPr>
          <w:p w14:paraId="5D351888" w14:textId="0555CBBA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7</w:t>
            </w:r>
            <w:r>
              <w:rPr>
                <w:color w:val="000000"/>
              </w:rPr>
              <w:t>0</w:t>
            </w:r>
          </w:p>
        </w:tc>
        <w:tc>
          <w:tcPr>
            <w:tcW w:w="695" w:type="dxa"/>
            <w:tcBorders>
              <w:tl2br w:val="nil"/>
              <w:tr2bl w:val="nil"/>
            </w:tcBorders>
            <w:vAlign w:val="center"/>
          </w:tcPr>
          <w:p w14:paraId="58FB09F3" w14:textId="477540F6" w:rsidR="007705CD" w:rsidRPr="004A048A" w:rsidRDefault="007705CD" w:rsidP="00614C99">
            <w:pPr>
              <w:autoSpaceDN w:val="0"/>
              <w:spacing w:line="288" w:lineRule="auto"/>
              <w:jc w:val="center"/>
              <w:textAlignment w:val="center"/>
              <w:rPr>
                <w:color w:val="000000"/>
              </w:rPr>
            </w:pPr>
            <w:r w:rsidRPr="004A048A">
              <w:rPr>
                <w:color w:val="000000"/>
              </w:rPr>
              <w:t>5.8</w:t>
            </w:r>
            <w:r>
              <w:rPr>
                <w:color w:val="000000"/>
              </w:rPr>
              <w:t>0</w:t>
            </w:r>
          </w:p>
        </w:tc>
      </w:tr>
    </w:tbl>
    <w:p w14:paraId="34CB6136" w14:textId="77777777" w:rsidR="007705CD" w:rsidRPr="004A048A" w:rsidRDefault="007705CD" w:rsidP="007705CD">
      <w:pPr>
        <w:spacing w:line="288" w:lineRule="auto"/>
        <w:ind w:firstLine="420"/>
      </w:pPr>
      <w:r w:rsidRPr="004A048A">
        <w:t>端点条件为</w:t>
      </w:r>
      <w:r w:rsidRPr="004A048A">
        <w:rPr>
          <w:position w:val="-12"/>
        </w:rPr>
        <w:object w:dxaOrig="341" w:dyaOrig="462" w14:anchorId="7432B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22.9pt;mso-position-horizontal-relative:page;mso-position-vertical-relative:page" o:ole="">
            <v:imagedata r:id="rId10" o:title=""/>
          </v:shape>
          <o:OLEObject Type="Embed" ProgID="Equation.KSEE3" ShapeID="_x0000_i1025" DrawAspect="Content" ObjectID="_1714997659" r:id="rId11">
            <o:FieldCodes>\* MERGEFORMAT</o:FieldCodes>
          </o:OLEObject>
        </w:object>
      </w:r>
      <w:r w:rsidRPr="004A048A">
        <w:t>=0.8</w:t>
      </w:r>
      <w:r w:rsidRPr="004A048A">
        <w:t>，</w:t>
      </w:r>
      <w:r w:rsidRPr="004A048A">
        <w:rPr>
          <w:position w:val="-12"/>
        </w:rPr>
        <w:object w:dxaOrig="401" w:dyaOrig="462" w14:anchorId="592D00A1">
          <v:shape id="_x0000_i1026" type="#_x0000_t75" style="width:20.75pt;height:22.9pt;mso-position-horizontal-relative:page;mso-position-vertical-relative:page" o:ole="">
            <v:imagedata r:id="rId12" o:title=""/>
          </v:shape>
          <o:OLEObject Type="Embed" ProgID="Equation.KSEE3" ShapeID="_x0000_i1026" DrawAspect="Content" ObjectID="_1714997660" r:id="rId13">
            <o:FieldCodes>\* MERGEFORMAT</o:FieldCodes>
          </o:OLEObject>
        </w:object>
      </w:r>
      <w:r w:rsidRPr="004A048A">
        <w:t>=0.2</w:t>
      </w:r>
      <w:r w:rsidRPr="004A048A">
        <w:t>，用所编程序求车门的</w:t>
      </w:r>
      <w:r w:rsidRPr="004A048A">
        <w:t>3</w:t>
      </w:r>
      <w:r w:rsidRPr="004A048A">
        <w:t>次样条差值函数</w:t>
      </w:r>
      <w:r w:rsidRPr="004A048A">
        <w:t>S</w:t>
      </w:r>
      <w:r w:rsidRPr="004A048A">
        <w:t>（</w:t>
      </w:r>
      <w:r w:rsidRPr="004A048A">
        <w:t>x</w:t>
      </w:r>
      <w:r w:rsidRPr="004A048A">
        <w:t>），并打印出</w:t>
      </w:r>
      <w:r w:rsidRPr="004A048A">
        <w:t>S</w:t>
      </w:r>
      <w:r w:rsidRPr="004A048A">
        <w:t>（</w:t>
      </w:r>
      <w:r w:rsidRPr="004A048A">
        <w:t>i+0.5</w:t>
      </w:r>
      <w:r w:rsidRPr="004A048A">
        <w:t>），</w:t>
      </w:r>
      <w:proofErr w:type="spellStart"/>
      <w:r w:rsidRPr="004A048A">
        <w:t>i</w:t>
      </w:r>
      <w:proofErr w:type="spellEnd"/>
      <w:r w:rsidRPr="004A048A">
        <w:t>=0,1······9</w:t>
      </w:r>
      <w:r w:rsidRPr="004A048A">
        <w:t>。</w:t>
      </w:r>
    </w:p>
    <w:p w14:paraId="6F344CCE" w14:textId="5A159E71" w:rsidR="00C73033" w:rsidRPr="00C73033" w:rsidRDefault="00B73171" w:rsidP="00C73033">
      <w:pPr>
        <w:pStyle w:val="2"/>
      </w:pPr>
      <w:bookmarkStart w:id="2" w:name="_Toc60334072"/>
      <w:r>
        <w:t>4</w:t>
      </w:r>
      <w:r w:rsidR="00C73033">
        <w:rPr>
          <w:rFonts w:hint="eastAsia"/>
        </w:rPr>
        <w:t>.1</w:t>
      </w:r>
      <w:r w:rsidR="00C73033">
        <w:t xml:space="preserve"> </w:t>
      </w:r>
      <w:r w:rsidR="00C73033">
        <w:rPr>
          <w:rFonts w:hint="eastAsia"/>
        </w:rPr>
        <w:t>算法</w:t>
      </w:r>
      <w:bookmarkEnd w:id="2"/>
    </w:p>
    <w:p w14:paraId="5CB49708" w14:textId="77777777" w:rsidR="00A504FB" w:rsidRPr="002D58F9" w:rsidRDefault="00ED66F1" w:rsidP="00A504F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+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 , j=0,1,…,n-1</m:t>
          </m:r>
        </m:oMath>
      </m:oMathPara>
    </w:p>
    <w:p w14:paraId="17130678" w14:textId="77777777" w:rsidR="00A504FB" w:rsidRPr="002D58F9" w:rsidRDefault="00ED66F1" w:rsidP="00A504F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-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1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d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=6f[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-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+1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4E8EB6CA" w14:textId="29B793B5" w:rsidR="007705CD" w:rsidRPr="00A504FB" w:rsidRDefault="00ED66F1" w:rsidP="00A504FB">
      <w:pPr>
        <w:jc w:val="center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  <m:e/>
                    </m:mr>
                    <m:mr>
                      <m:e/>
                      <m:e/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  <m:e/>
                      <m:e/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/>
                      <m:e/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</m:mr>
                    <m:mr>
                      <m:e/>
                      <m:e/>
                      <m:e/>
                    </m:mr>
                    <m:mr>
                      <m:e/>
                      <m:e/>
                      <m:e/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⋱</m:t>
                        </m:r>
                      </m:e>
                      <m:e/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/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  <w:r w:rsidR="00A504FB"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-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e>
              </m:mr>
            </m:m>
          </m:e>
        </m:d>
      </m:oMath>
    </w:p>
    <w:p w14:paraId="0D9E2D65" w14:textId="55738B98" w:rsidR="00723EAB" w:rsidRPr="00723EAB" w:rsidRDefault="00B73171" w:rsidP="00C73033">
      <w:pPr>
        <w:pStyle w:val="2"/>
      </w:pPr>
      <w:bookmarkStart w:id="3" w:name="_Toc60334073"/>
      <w:r>
        <w:t>4</w:t>
      </w:r>
      <w:r w:rsidR="00C73033">
        <w:t>.2</w:t>
      </w:r>
      <w:r w:rsidR="00C73033">
        <w:rPr>
          <w:rFonts w:hint="eastAsia"/>
        </w:rPr>
        <w:t xml:space="preserve"> </w:t>
      </w:r>
      <w:r w:rsidR="00C73033">
        <w:rPr>
          <w:rFonts w:hint="eastAsia"/>
        </w:rPr>
        <w:t>程序</w:t>
      </w:r>
      <w:bookmarkEnd w:id="3"/>
    </w:p>
    <w:p w14:paraId="5FE70D0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clc;clear</w:t>
      </w:r>
      <w:proofErr w:type="spellEnd"/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DEB9F4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n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34B646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xn</w:t>
      </w:r>
      <w:proofErr w:type="spellEnd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[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7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];</w:t>
      </w:r>
    </w:p>
    <w:p w14:paraId="4E57A0EE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yn</w:t>
      </w:r>
      <w:proofErr w:type="spellEnd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[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.5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.3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.0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.7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2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5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7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4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57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7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5.80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];</w:t>
      </w:r>
    </w:p>
    <w:p w14:paraId="12C5985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y0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8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                </w:t>
      </w:r>
    </w:p>
    <w:p w14:paraId="4171045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         </w:t>
      </w:r>
    </w:p>
    <w:p w14:paraId="27C037D4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d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                              </w:t>
      </w:r>
    </w:p>
    <w:p w14:paraId="142A78A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h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C63D18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f1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C69CB42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f2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1A78B0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738E570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一阶差值</w:t>
      </w:r>
    </w:p>
    <w:p w14:paraId="36AD713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6DC7A4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434C044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564E109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二阶差值</w:t>
      </w:r>
    </w:p>
    <w:p w14:paraId="0BDFF635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;</w:t>
      </w:r>
    </w:p>
    <w:p w14:paraId="29F51850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3AB26C5C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dy0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9F3E135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dyn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/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</w:t>
      </w:r>
    </w:p>
    <w:p w14:paraId="4C139BA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A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n);   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M</w:t>
      </w:r>
    </w:p>
    <w:p w14:paraId="274710A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u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C56152E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r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D7768FE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</w:p>
    <w:p w14:paraId="2903A5A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</w:t>
      </w:r>
    </w:p>
    <w:p w14:paraId="0BF7A9AE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;</w:t>
      </w:r>
    </w:p>
    <w:p w14:paraId="373524C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0CD15C8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6D6BC1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n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6FBC36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</w:p>
    <w:p w14:paraId="0383637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spellEnd"/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28A9B8C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7A7E3E3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5825EDE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u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22528B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A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i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697ADE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23F6497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M=A\d;</w:t>
      </w:r>
    </w:p>
    <w:p w14:paraId="3A6CFA9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git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1D6AB6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yms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x                                                          </w:t>
      </w:r>
    </w:p>
    <w:p w14:paraId="237A76D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求节点插值</w:t>
      </w:r>
    </w:p>
    <w:p w14:paraId="2C2F046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collect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-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/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/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2C9E26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=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vpa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,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5FE64B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7B6B03F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zero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384171C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0D777B1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x=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BBA0D1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=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y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-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/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+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/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M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/(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h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*(x-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))^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B957FE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61598D00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S(x)=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                                  %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结果输出</w:t>
      </w:r>
    </w:p>
    <w:p w14:paraId="4383140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16A491B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--------------------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区间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(%</w:t>
      </w:r>
      <w:proofErr w:type="spellStart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d,%d</w:t>
      </w:r>
      <w:proofErr w:type="spell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)---------------------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,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;</w:t>
      </w:r>
    </w:p>
    <w:p w14:paraId="4276B0E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%s    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</w:t>
      </w:r>
      <w:proofErr w:type="spellStart"/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0000FF"/>
          <w:kern w:val="0"/>
          <w:sz w:val="21"/>
          <w:szCs w:val="21"/>
        </w:rPr>
        <w:t>char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x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);</w:t>
      </w:r>
    </w:p>
    <w:p w14:paraId="5E6E950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--------------------------------------------------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358A72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0B10788E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S(i+0.5)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1ED91B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disp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 </w:t>
      </w:r>
      <w:proofErr w:type="spellStart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    x(i+0.5)  S(i+0.5)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61FBE0C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i=</w:t>
      </w:r>
      <w:proofErr w:type="gramStart"/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:n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1</w:t>
      </w:r>
    </w:p>
    <w:p w14:paraId="16EC626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proofErr w:type="gramStart"/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fprintf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     %d    %.4f    %.4f</w:t>
      </w:r>
      <w:r w:rsidRPr="00F46C5C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F46C5C">
        <w:rPr>
          <w:rFonts w:ascii="Consolas" w:hAnsi="Consolas" w:cs="宋体"/>
          <w:color w:val="A31515"/>
          <w:kern w:val="0"/>
          <w:sz w:val="21"/>
          <w:szCs w:val="21"/>
        </w:rPr>
        <w:t>'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,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xn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+</w:t>
      </w:r>
      <w:r w:rsidRPr="00F46C5C">
        <w:rPr>
          <w:rFonts w:ascii="Consolas" w:hAnsi="Consolas" w:cs="宋体"/>
          <w:color w:val="098658"/>
          <w:kern w:val="0"/>
          <w:sz w:val="21"/>
          <w:szCs w:val="21"/>
        </w:rPr>
        <w:t>0.5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F46C5C">
        <w:rPr>
          <w:rFonts w:ascii="Consolas" w:hAnsi="Consolas" w:cs="宋体"/>
          <w:color w:val="795E26"/>
          <w:kern w:val="0"/>
          <w:sz w:val="21"/>
          <w:szCs w:val="21"/>
        </w:rPr>
        <w:t>S</w:t>
      </w: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i</w:t>
      </w:r>
      <w:proofErr w:type="spell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)</w:t>
      </w:r>
    </w:p>
    <w:p w14:paraId="37F7C086" w14:textId="70EC5B7E" w:rsidR="007705CD" w:rsidRPr="00802D94" w:rsidRDefault="00F46C5C" w:rsidP="008B4326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end</w:t>
      </w:r>
    </w:p>
    <w:p w14:paraId="6C6BE3CF" w14:textId="3FE0C0FC" w:rsidR="008B4326" w:rsidRPr="00987F51" w:rsidRDefault="00B73171" w:rsidP="00987F51">
      <w:pPr>
        <w:pStyle w:val="2"/>
      </w:pPr>
      <w:bookmarkStart w:id="4" w:name="_Toc60334074"/>
      <w:r>
        <w:t>4</w:t>
      </w:r>
      <w:r w:rsidR="00987F51">
        <w:t>.3</w:t>
      </w:r>
      <w:r w:rsidR="00987F51">
        <w:rPr>
          <w:rFonts w:hint="eastAsia"/>
        </w:rPr>
        <w:t xml:space="preserve"> </w:t>
      </w:r>
      <w:r w:rsidR="00987F51">
        <w:rPr>
          <w:rFonts w:hint="eastAsia"/>
        </w:rPr>
        <w:t>输出结果</w:t>
      </w:r>
      <w:bookmarkEnd w:id="4"/>
    </w:p>
    <w:p w14:paraId="5D32719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(x)=</w:t>
      </w:r>
    </w:p>
    <w:p w14:paraId="733D03EC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0,1)---------------------</w:t>
      </w:r>
    </w:p>
    <w:p w14:paraId="06CC72E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*x - 0.001486*x^2 - 0.008514*x^3 + 2.51    </w:t>
      </w:r>
    </w:p>
    <w:p w14:paraId="6C61505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6C54624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1,2)---------------------</w:t>
      </w:r>
    </w:p>
    <w:p w14:paraId="7C4A8EF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122*x - 0.01365*x^2 - 0.004458*x^3 + 2.506    </w:t>
      </w:r>
    </w:p>
    <w:p w14:paraId="535B5F7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--------------------------------------------------</w:t>
      </w:r>
    </w:p>
    <w:p w14:paraId="736B1C7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2,3)---------------------</w:t>
      </w:r>
    </w:p>
    <w:p w14:paraId="6F2F19A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8218*x - 0.01848*x^2 - 0.003654*x^3 + 2.5    </w:t>
      </w:r>
    </w:p>
    <w:p w14:paraId="7CF9012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77AE0005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3,4)---------------------</w:t>
      </w:r>
    </w:p>
    <w:p w14:paraId="6943AB5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0.317*x^2 - 0.1845*x - 0.04092*x^3 + 3.506    </w:t>
      </w:r>
    </w:p>
    <w:p w14:paraId="6410F54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799DB7D8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4,5)---------------------</w:t>
      </w:r>
    </w:p>
    <w:p w14:paraId="32A2D5A0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6.933*x - 1.462*x^2 + 0.1074*x^3 - 5.984    </w:t>
      </w:r>
    </w:p>
    <w:p w14:paraId="2BEA343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52E1FAB2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5,6)---------------------</w:t>
      </w:r>
    </w:p>
    <w:p w14:paraId="425B5AE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4.175*x^2 - 21.25*x - 0.2685*x^3 + 41.0    </w:t>
      </w:r>
    </w:p>
    <w:p w14:paraId="45BB1A6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35F083A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6,7)---------------------</w:t>
      </w:r>
    </w:p>
    <w:p w14:paraId="66F7C49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53.81*x - 8.336*x^2 + 0.4266*x^3 - 109.1    </w:t>
      </w:r>
    </w:p>
    <w:p w14:paraId="4A3E62D2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5661FD6F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7,8)---------------------</w:t>
      </w:r>
    </w:p>
    <w:p w14:paraId="084481C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6.247*x^2 - 48.27*x - 0.2679*x^3 + 129.1    </w:t>
      </w:r>
    </w:p>
    <w:p w14:paraId="4733DC87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2B9FFF1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8,9)---------------------</w:t>
      </w:r>
    </w:p>
    <w:p w14:paraId="3409B2E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13.69*x - 1.498*x^2 + 0.05487*x^3 - 36.18    </w:t>
      </w:r>
    </w:p>
    <w:p w14:paraId="73202AF1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341C4B26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--------------------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区间</w:t>
      </w:r>
      <w:r w:rsidRPr="00F46C5C">
        <w:rPr>
          <w:rFonts w:ascii="Consolas" w:hAnsi="Consolas" w:cs="宋体" w:hint="eastAsia"/>
          <w:color w:val="000000"/>
          <w:kern w:val="0"/>
          <w:sz w:val="21"/>
          <w:szCs w:val="21"/>
        </w:rPr>
        <w:t>(9,10)---------------------</w:t>
      </w:r>
    </w:p>
    <w:p w14:paraId="3C7BC45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14.55*x - 1.593*x^2 + 0.05838*x^3 - 38.74    </w:t>
      </w:r>
    </w:p>
    <w:p w14:paraId="7328787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--------------------------------------------------</w:t>
      </w:r>
    </w:p>
    <w:p w14:paraId="72A2BA9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S(i+0.5)</w:t>
      </w:r>
    </w:p>
    <w:p w14:paraId="67DDC7D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i    x(i+0.5</w:t>
      </w:r>
      <w:proofErr w:type="gramStart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)  S</w:t>
      </w:r>
      <w:proofErr w:type="gramEnd"/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>(i+0.5)</w:t>
      </w:r>
    </w:p>
    <w:p w14:paraId="4249575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1    0.5000    2.9086</w:t>
      </w:r>
    </w:p>
    <w:p w14:paraId="12A91162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2    1.5000    3.6784</w:t>
      </w:r>
    </w:p>
    <w:p w14:paraId="7B0C8F7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3    2.5000    4.3815</w:t>
      </w:r>
    </w:p>
    <w:p w14:paraId="2BE921F9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4    3.5000    4.9882</w:t>
      </w:r>
    </w:p>
    <w:p w14:paraId="29C9219A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5    4.5000    5.3833</w:t>
      </w:r>
    </w:p>
    <w:p w14:paraId="241AEA1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6    5.5000    5.7237</w:t>
      </w:r>
    </w:p>
    <w:p w14:paraId="379413DB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7    6.5000    5.5944</w:t>
      </w:r>
    </w:p>
    <w:p w14:paraId="46CA90AD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8    7.5000    5.4299</w:t>
      </w:r>
    </w:p>
    <w:p w14:paraId="641D07B3" w14:textId="77777777" w:rsidR="00F46C5C" w:rsidRPr="00F46C5C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9    8.5000    5.6598</w:t>
      </w:r>
    </w:p>
    <w:p w14:paraId="70163F80" w14:textId="48BD4979" w:rsidR="007705CD" w:rsidRPr="00802D94" w:rsidRDefault="00F46C5C" w:rsidP="00F46C5C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F46C5C">
        <w:rPr>
          <w:rFonts w:ascii="Consolas" w:hAnsi="Consolas" w:cs="宋体"/>
          <w:color w:val="000000"/>
          <w:kern w:val="0"/>
          <w:sz w:val="21"/>
          <w:szCs w:val="21"/>
        </w:rPr>
        <w:t xml:space="preserve">     10    9.5000    5.7323</w:t>
      </w:r>
    </w:p>
    <w:p w14:paraId="275951D7" w14:textId="6A17A4D5" w:rsidR="00987F51" w:rsidRPr="00723EAB" w:rsidRDefault="00B73171" w:rsidP="00987F51">
      <w:pPr>
        <w:pStyle w:val="2"/>
      </w:pPr>
      <w:bookmarkStart w:id="5" w:name="_Toc60334075"/>
      <w:r>
        <w:t>4</w:t>
      </w:r>
      <w:r w:rsidR="00987F51">
        <w:t>.4</w:t>
      </w:r>
      <w:r w:rsidR="00987F51">
        <w:rPr>
          <w:rFonts w:hint="eastAsia"/>
        </w:rPr>
        <w:t xml:space="preserve"> </w:t>
      </w:r>
      <w:r w:rsidR="00987F51">
        <w:rPr>
          <w:rFonts w:hint="eastAsia"/>
        </w:rPr>
        <w:t>结果分析及感悟</w:t>
      </w:r>
      <w:bookmarkEnd w:id="5"/>
    </w:p>
    <w:p w14:paraId="1A19E17F" w14:textId="77777777" w:rsidR="00F46C5C" w:rsidRDefault="00F46C5C" w:rsidP="00F46C5C">
      <w:pPr>
        <w:spacing w:line="400" w:lineRule="exact"/>
        <w:ind w:firstLine="480"/>
      </w:pPr>
      <w:r>
        <w:rPr>
          <w:rFonts w:hint="eastAsia"/>
        </w:rPr>
        <w:t>以上为各区间的三次样条插值函数及</w:t>
      </w:r>
      <w:r w:rsidRPr="00F25739">
        <w:rPr>
          <w:position w:val="-10"/>
        </w:rPr>
        <w:object w:dxaOrig="960" w:dyaOrig="320" w14:anchorId="6E14414C">
          <v:shape id="_x0000_i1027" type="#_x0000_t75" style="width:48pt;height:15.8pt" o:ole="">
            <v:imagedata r:id="rId14" o:title=""/>
          </v:shape>
          <o:OLEObject Type="Embed" ProgID="Equation.DSMT4" ShapeID="_x0000_i1027" DrawAspect="Content" ObjectID="_1714997661" r:id="rId15"/>
        </w:object>
      </w:r>
      <w:r>
        <w:rPr>
          <w:rFonts w:hint="eastAsia"/>
        </w:rPr>
        <w:t>的结果。</w:t>
      </w:r>
    </w:p>
    <w:p w14:paraId="6DEC735D" w14:textId="77777777" w:rsidR="00F46C5C" w:rsidRDefault="00F46C5C" w:rsidP="00F46C5C">
      <w:pPr>
        <w:spacing w:line="400" w:lineRule="exact"/>
        <w:ind w:firstLine="480"/>
      </w:pPr>
      <w:r w:rsidRPr="00527CCF">
        <w:rPr>
          <w:rFonts w:hint="eastAsia"/>
        </w:rPr>
        <w:t>三次样条插值是在每个小区间</w:t>
      </w:r>
      <w:r>
        <w:rPr>
          <w:rFonts w:hint="eastAsia"/>
        </w:rPr>
        <w:t>内</w:t>
      </w:r>
      <w:r w:rsidRPr="00527CCF">
        <w:rPr>
          <w:rFonts w:hint="eastAsia"/>
        </w:rPr>
        <w:t>分别建立样条函数，加上插值条件和连接条件，</w:t>
      </w:r>
      <w:r>
        <w:rPr>
          <w:rFonts w:hint="eastAsia"/>
        </w:rPr>
        <w:t>从而</w:t>
      </w:r>
      <w:r w:rsidRPr="00527CCF">
        <w:rPr>
          <w:rFonts w:hint="eastAsia"/>
        </w:rPr>
        <w:t>在整个区间上成立插值函数，大大提高了插值函数的精度。由于尽在节点处，函数值相等，故在别的数值处，存在误差。</w:t>
      </w:r>
    </w:p>
    <w:p w14:paraId="2AE6CC01" w14:textId="2312B9C3" w:rsidR="007705CD" w:rsidRDefault="00F46C5C" w:rsidP="00F46C5C">
      <w:pPr>
        <w:ind w:firstLineChars="200" w:firstLine="480"/>
      </w:pPr>
      <w:r w:rsidRPr="00527CCF">
        <w:rPr>
          <w:rFonts w:hint="eastAsia"/>
        </w:rPr>
        <w:t>通过上机编程，加深了对于三次样条插值函数的了解，同时也了解了其他多项式插值与函数最佳逼近</w:t>
      </w:r>
      <w:r>
        <w:rPr>
          <w:rFonts w:hint="eastAsia"/>
        </w:rPr>
        <w:t>，也提升了自己的编程能力。</w:t>
      </w:r>
    </w:p>
    <w:p w14:paraId="2B49824F" w14:textId="4605536A" w:rsidR="00C73033" w:rsidRDefault="00C73033" w:rsidP="008B4326">
      <w:pPr>
        <w:widowControl/>
        <w:shd w:val="clear" w:color="auto" w:fill="FFFFFF"/>
        <w:spacing w:line="330" w:lineRule="atLeast"/>
        <w:jc w:val="left"/>
        <w:rPr>
          <w:rFonts w:ascii="Consolas" w:hAnsi="Consolas" w:cs="宋体"/>
          <w:color w:val="000000"/>
          <w:kern w:val="0"/>
          <w:szCs w:val="24"/>
        </w:rPr>
      </w:pPr>
      <w:r>
        <w:rPr>
          <w:rFonts w:ascii="Consolas" w:hAnsi="Consolas" w:cs="宋体"/>
          <w:color w:val="000000"/>
          <w:kern w:val="0"/>
          <w:szCs w:val="24"/>
        </w:rPr>
        <w:br w:type="page"/>
      </w:r>
    </w:p>
    <w:p w14:paraId="6809BF20" w14:textId="4C1D2F08" w:rsidR="008B4326" w:rsidRDefault="00C73033" w:rsidP="00687478">
      <w:pPr>
        <w:pStyle w:val="1"/>
      </w:pPr>
      <w:bookmarkStart w:id="6" w:name="_Toc60334076"/>
      <w:r>
        <w:rPr>
          <w:rFonts w:hint="eastAsia"/>
        </w:rPr>
        <w:lastRenderedPageBreak/>
        <w:t>题目</w:t>
      </w:r>
      <w:r w:rsidR="00FB10AA">
        <w:t>V</w:t>
      </w:r>
      <w:bookmarkEnd w:id="6"/>
    </w:p>
    <w:p w14:paraId="53B83767" w14:textId="77777777" w:rsidR="00014305" w:rsidRDefault="00014305" w:rsidP="0001430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给定积分</w:t>
      </w:r>
      <w:r w:rsidRPr="00B07E1B">
        <w:rPr>
          <w:position w:val="-18"/>
        </w:rPr>
        <w:object w:dxaOrig="2580" w:dyaOrig="520" w14:anchorId="6E748B3E">
          <v:shape id="_x0000_i1028" type="#_x0000_t75" style="width:129.25pt;height:26.75pt" o:ole="">
            <v:imagedata r:id="rId16" o:title=""/>
          </v:shape>
          <o:OLEObject Type="Embed" ProgID="Equation.DSMT4" ShapeID="_x0000_i1028" DrawAspect="Content" ObjectID="_1714997662" r:id="rId17"/>
        </w:object>
      </w:r>
      <w:r>
        <w:rPr>
          <w:rFonts w:hint="eastAsia"/>
        </w:rPr>
        <w:t>，取初始步长</w:t>
      </w:r>
      <w:r w:rsidRPr="00B07E1B">
        <w:rPr>
          <w:position w:val="-6"/>
        </w:rPr>
        <w:object w:dxaOrig="200" w:dyaOrig="279" w14:anchorId="080EBEA4">
          <v:shape id="_x0000_i1029" type="#_x0000_t75" style="width:9.25pt;height:14.2pt" o:ole="">
            <v:imagedata r:id="rId18" o:title=""/>
          </v:shape>
          <o:OLEObject Type="Embed" ProgID="Equation.DSMT4" ShapeID="_x0000_i1029" DrawAspect="Content" ObjectID="_1714997663" r:id="rId19"/>
        </w:object>
      </w:r>
      <w:r>
        <w:rPr>
          <w:rFonts w:hint="eastAsia"/>
        </w:rPr>
        <w:t>和</w:t>
      </w:r>
      <w:r w:rsidRPr="00B07E1B">
        <w:rPr>
          <w:position w:val="-6"/>
        </w:rPr>
        <w:object w:dxaOrig="200" w:dyaOrig="279" w14:anchorId="38B44975">
          <v:shape id="_x0000_i1030" type="#_x0000_t75" style="width:9.25pt;height:14.2pt" o:ole="">
            <v:imagedata r:id="rId20" o:title=""/>
          </v:shape>
          <o:OLEObject Type="Embed" ProgID="Equation.DSMT4" ShapeID="_x0000_i1030" DrawAspect="Content" ObjectID="_1714997664" r:id="rId21"/>
        </w:object>
      </w:r>
      <w:r>
        <w:rPr>
          <w:rFonts w:hint="eastAsia"/>
        </w:rPr>
        <w:t>及精度</w:t>
      </w:r>
      <w:r w:rsidRPr="00B07E1B">
        <w:rPr>
          <w:position w:val="-6"/>
        </w:rPr>
        <w:object w:dxaOrig="200" w:dyaOrig="220" w14:anchorId="7772E9F6">
          <v:shape id="_x0000_i1031" type="#_x0000_t75" style="width:9.25pt;height:11.45pt" o:ole="">
            <v:imagedata r:id="rId22" o:title=""/>
          </v:shape>
          <o:OLEObject Type="Embed" ProgID="Equation.DSMT4" ShapeID="_x0000_i1031" DrawAspect="Content" ObjectID="_1714997665" r:id="rId23"/>
        </w:object>
      </w:r>
      <w:r>
        <w:rPr>
          <w:rFonts w:hint="eastAsia"/>
        </w:rPr>
        <w:t>，应用复化梯形公式，采用逐次二分步长的方法并应用外推思想编制计算</w:t>
      </w:r>
      <w:r w:rsidRPr="00B07E1B">
        <w:rPr>
          <w:position w:val="-10"/>
        </w:rPr>
        <w:object w:dxaOrig="520" w:dyaOrig="320" w14:anchorId="0E86881E">
          <v:shape id="_x0000_i1032" type="#_x0000_t75" style="width:26.75pt;height:15.8pt" o:ole="">
            <v:imagedata r:id="rId24" o:title=""/>
          </v:shape>
          <o:OLEObject Type="Embed" ProgID="Equation.DSMT4" ShapeID="_x0000_i1032" DrawAspect="Content" ObjectID="_1714997666" r:id="rId25"/>
        </w:object>
      </w:r>
      <w:r>
        <w:rPr>
          <w:rFonts w:hint="eastAsia"/>
        </w:rPr>
        <w:t>的通用程序，计算至相邻两次近似值之差的绝对值不超过</w:t>
      </w:r>
      <w:r w:rsidRPr="00B07E1B">
        <w:rPr>
          <w:position w:val="-6"/>
        </w:rPr>
        <w:object w:dxaOrig="200" w:dyaOrig="220" w14:anchorId="5A20A337">
          <v:shape id="_x0000_i1033" type="#_x0000_t75" style="width:9.25pt;height:11.45pt" o:ole="">
            <v:imagedata r:id="rId22" o:title=""/>
          </v:shape>
          <o:OLEObject Type="Embed" ProgID="Equation.DSMT4" ShapeID="_x0000_i1033" DrawAspect="Content" ObjectID="_1714997667" r:id="rId26"/>
        </w:object>
      </w:r>
      <w:r>
        <w:rPr>
          <w:rFonts w:hint="eastAsia"/>
        </w:rPr>
        <w:t>为止；</w:t>
      </w:r>
    </w:p>
    <w:p w14:paraId="5D323C9D" w14:textId="77777777" w:rsidR="00014305" w:rsidRDefault="00014305" w:rsidP="00014305">
      <w:pPr>
        <w:ind w:firstLine="48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用所编程序计算积分</w:t>
      </w:r>
    </w:p>
    <w:p w14:paraId="6B4C36D6" w14:textId="77777777" w:rsidR="00014305" w:rsidRDefault="00014305" w:rsidP="00014305">
      <w:pPr>
        <w:jc w:val="center"/>
      </w:pPr>
      <w:r w:rsidRPr="00B07E1B">
        <w:rPr>
          <w:position w:val="-18"/>
        </w:rPr>
        <w:object w:dxaOrig="3100" w:dyaOrig="600" w14:anchorId="3122574A">
          <v:shape id="_x0000_i1034" type="#_x0000_t75" style="width:155.45pt;height:30pt" o:ole="">
            <v:imagedata r:id="rId27" o:title=""/>
          </v:shape>
          <o:OLEObject Type="Embed" ProgID="Equation.DSMT4" ShapeID="_x0000_i1034" DrawAspect="Content" ObjectID="_1714997668" r:id="rId28"/>
        </w:object>
      </w:r>
    </w:p>
    <w:p w14:paraId="141DDD3E" w14:textId="4B695FB0" w:rsidR="00014305" w:rsidRPr="004A048A" w:rsidRDefault="00014305" w:rsidP="00014305">
      <w:pPr>
        <w:jc w:val="left"/>
      </w:pPr>
      <w:r>
        <w:rPr>
          <w:rFonts w:hint="eastAsia"/>
        </w:rPr>
        <w:t>取</w:t>
      </w:r>
      <w:r w:rsidRPr="00B07E1B">
        <w:rPr>
          <w:position w:val="-24"/>
        </w:rPr>
        <w:object w:dxaOrig="1160" w:dyaOrig="620" w14:anchorId="0D7B715A">
          <v:shape id="_x0000_i1035" type="#_x0000_t75" style="width:57.8pt;height:30.55pt" o:ole="">
            <v:imagedata r:id="rId29" o:title=""/>
          </v:shape>
          <o:OLEObject Type="Embed" ProgID="Equation.DSMT4" ShapeID="_x0000_i1035" DrawAspect="Content" ObjectID="_1714997669" r:id="rId30"/>
        </w:object>
      </w:r>
      <w:r>
        <w:rPr>
          <w:rFonts w:hint="eastAsia"/>
        </w:rPr>
        <w:t>。</w:t>
      </w:r>
    </w:p>
    <w:p w14:paraId="0DCA14AB" w14:textId="6A1B8E94" w:rsidR="00687478" w:rsidRPr="00C73033" w:rsidRDefault="005219A1" w:rsidP="00687478">
      <w:pPr>
        <w:pStyle w:val="2"/>
      </w:pPr>
      <w:bookmarkStart w:id="7" w:name="_Toc60334077"/>
      <w:r>
        <w:t>5</w:t>
      </w:r>
      <w:r w:rsidR="00687478">
        <w:rPr>
          <w:rFonts w:hint="eastAsia"/>
        </w:rPr>
        <w:t>.1</w:t>
      </w:r>
      <w:r w:rsidR="00687478">
        <w:t xml:space="preserve"> </w:t>
      </w:r>
      <w:r w:rsidR="00687478">
        <w:rPr>
          <w:rFonts w:hint="eastAsia"/>
        </w:rPr>
        <w:t>算法</w:t>
      </w:r>
      <w:bookmarkEnd w:id="7"/>
    </w:p>
    <w:p w14:paraId="300EE9D1" w14:textId="2000A47A" w:rsidR="00014305" w:rsidRPr="0025144A" w:rsidRDefault="00A504FB" w:rsidP="00A504FB">
      <w:pPr>
        <w:widowControl/>
        <w:shd w:val="clear" w:color="auto" w:fill="FFFFFF"/>
        <w:spacing w:line="330" w:lineRule="atLeast"/>
        <w:jc w:val="center"/>
      </w:pPr>
      <w:r>
        <w:rPr>
          <w:noProof/>
        </w:rPr>
        <w:drawing>
          <wp:inline distT="0" distB="0" distL="0" distR="0" wp14:anchorId="53B298DD" wp14:editId="2BE130E5">
            <wp:extent cx="6076950" cy="2006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962" r="2167"/>
                    <a:stretch/>
                  </pic:blipFill>
                  <pic:spPr bwMode="auto">
                    <a:xfrm>
                      <a:off x="0" y="0"/>
                      <a:ext cx="6248324" cy="2063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ADF6A2" w14:textId="450F4195" w:rsidR="00E1758A" w:rsidRPr="00014305" w:rsidRDefault="005219A1" w:rsidP="00014305">
      <w:pPr>
        <w:pStyle w:val="2"/>
      </w:pPr>
      <w:bookmarkStart w:id="8" w:name="_Toc60334078"/>
      <w:r>
        <w:t>5</w:t>
      </w:r>
      <w:r w:rsidR="00687478" w:rsidRPr="005568D4">
        <w:rPr>
          <w:rFonts w:hint="eastAsia"/>
        </w:rPr>
        <w:t>.</w:t>
      </w:r>
      <w:r w:rsidR="00687478" w:rsidRPr="005568D4">
        <w:t xml:space="preserve">2 </w:t>
      </w:r>
      <w:r w:rsidR="00687478" w:rsidRPr="005568D4">
        <w:rPr>
          <w:rFonts w:hint="eastAsia"/>
        </w:rPr>
        <w:t>程序</w:t>
      </w:r>
      <w:bookmarkEnd w:id="8"/>
    </w:p>
    <w:p w14:paraId="5CD0BB4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include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lt;iostream&gt;</w:t>
      </w:r>
    </w:p>
    <w:p w14:paraId="4EADA14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include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math.h</w:t>
      </w:r>
      <w:proofErr w:type="spellEnd"/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&gt;</w:t>
      </w:r>
    </w:p>
    <w:p w14:paraId="7612199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</w:t>
      </w:r>
      <w:proofErr w:type="gramStart"/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efine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PI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3.1415926</w:t>
      </w:r>
    </w:p>
    <w:p w14:paraId="2F6D3B3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#</w:t>
      </w:r>
      <w:proofErr w:type="gramStart"/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efine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 error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.5e-5</w:t>
      </w:r>
    </w:p>
    <w:p w14:paraId="0C85295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using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namespac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267F99"/>
          <w:kern w:val="0"/>
          <w:sz w:val="21"/>
          <w:szCs w:val="21"/>
        </w:rPr>
        <w:t>st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B8E995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</w:p>
    <w:p w14:paraId="589E3A3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492BF0B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{</w:t>
      </w:r>
    </w:p>
    <w:p w14:paraId="35BED18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4783C1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ta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x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y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3A5623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retur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ou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AB4E21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48537D7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gramStart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mai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</w:p>
    <w:p w14:paraId="46009BD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{</w:t>
      </w:r>
    </w:p>
    <w:p w14:paraId="206752A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6D9EE4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in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19753C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P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3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575599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P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6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1FB22C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A7281E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5EEC26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doubl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3A3E1F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do</w:t>
      </w:r>
    </w:p>
    <w:p w14:paraId="611FF18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{</w:t>
      </w:r>
    </w:p>
    <w:p w14:paraId="2181C87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AF48A2D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265870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BF94D7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61CA93D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495643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231C69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A9CE62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0352DD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32C979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0C0CA8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3F25B5B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4B91B2D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C54643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C94734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617761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D19F73F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82EE9C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ACB527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52814B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DAECC9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65EC04E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A855E4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97D7D8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E45EB2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B5A1C3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AF951E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9C808A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0A009A5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42E44A3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E0C082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EA2231F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D2A63B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E40E65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AD220B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A3D659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06F47A6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81C4D1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00C68ED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5C630D2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EFD31D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26EF1A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538A17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897A60D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CCA2DA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346D70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8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FB3322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897041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483BF30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7D4A8B6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lastRenderedPageBreak/>
        <w:t>    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2FD3992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63A7752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6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A4699B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184941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6322B8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4DBD50A2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j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2CB283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6D2F69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64AB74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B65F01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0B87F4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60F7368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06F3EFA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73D90E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FEC4FA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7B85E75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f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&lt;=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)</w:t>
      </w:r>
    </w:p>
    <w:p w14:paraId="570C8F8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i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gramStart"/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1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*</w:t>
      </w:r>
      <w:proofErr w:type="spellStart"/>
      <w:proofErr w:type="gramEnd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17EB5D3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4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3B64477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emp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116B8C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=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,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proofErr w:type="spellEnd"/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2FBBC9F7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9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523FE57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853E7A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=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5EB5D3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h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b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a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164F05B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k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=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d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/(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*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4865D549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---------------------------------------------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05B41FAC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当前定积分结果是：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6A2FCE4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当前相邻两次近似值之差的绝对值是：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fabs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spellStart"/>
      <w:proofErr w:type="gram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</w:t>
      </w:r>
      <w:proofErr w:type="gram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708FD2A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    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++;</w:t>
      </w:r>
    </w:p>
    <w:p w14:paraId="3EE514C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gramStart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while</w:t>
      </w:r>
      <w:proofErr w:type="gram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fabs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(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-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Old</w:t>
      </w:r>
      <w:proofErr w:type="spellEnd"/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&gt;</w:t>
      </w:r>
      <w:r w:rsidRPr="00014305">
        <w:rPr>
          <w:rFonts w:ascii="Consolas" w:hAnsi="Consolas" w:cs="宋体"/>
          <w:color w:val="0000FF"/>
          <w:kern w:val="0"/>
          <w:sz w:val="21"/>
          <w:szCs w:val="21"/>
        </w:rPr>
        <w:t>error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);</w:t>
      </w:r>
    </w:p>
    <w:p w14:paraId="755A7B3E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---------------------------------------------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2B36E3C6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经过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 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time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 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次循环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3CCEC48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最终定积分近似值为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: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result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17917FB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proofErr w:type="spellStart"/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cout</w:t>
      </w:r>
      <w:proofErr w:type="spellEnd"/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被划分成了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001080"/>
          <w:kern w:val="0"/>
          <w:sz w:val="21"/>
          <w:szCs w:val="21"/>
        </w:rPr>
        <w:t>m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/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2</w:t>
      </w:r>
      <w:r w:rsidRPr="00014305">
        <w:rPr>
          <w:rFonts w:ascii="Consolas" w:hAnsi="Consolas" w:cs="宋体"/>
          <w:color w:val="795E26"/>
          <w:kern w:val="0"/>
          <w:sz w:val="21"/>
          <w:szCs w:val="21"/>
        </w:rPr>
        <w:t>&lt;&lt;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部分</w:t>
      </w:r>
      <w:r w:rsidRPr="00014305">
        <w:rPr>
          <w:rFonts w:ascii="Consolas" w:hAnsi="Consolas" w:cs="宋体"/>
          <w:color w:val="EE0000"/>
          <w:kern w:val="0"/>
          <w:sz w:val="21"/>
          <w:szCs w:val="21"/>
        </w:rPr>
        <w:t>\n</w:t>
      </w:r>
      <w:r w:rsidRPr="00014305">
        <w:rPr>
          <w:rFonts w:ascii="Consolas" w:hAnsi="Consolas" w:cs="宋体"/>
          <w:color w:val="A31515"/>
          <w:kern w:val="0"/>
          <w:sz w:val="21"/>
          <w:szCs w:val="21"/>
        </w:rPr>
        <w:t>"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43DC74C1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   </w:t>
      </w:r>
      <w:r w:rsidRPr="00014305">
        <w:rPr>
          <w:rFonts w:ascii="Consolas" w:hAnsi="Consolas" w:cs="宋体"/>
          <w:color w:val="AF00DB"/>
          <w:kern w:val="0"/>
          <w:sz w:val="21"/>
          <w:szCs w:val="21"/>
        </w:rPr>
        <w:t>return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 </w:t>
      </w:r>
      <w:r w:rsidRPr="00014305">
        <w:rPr>
          <w:rFonts w:ascii="Consolas" w:hAnsi="Consolas" w:cs="宋体"/>
          <w:color w:val="098658"/>
          <w:kern w:val="0"/>
          <w:sz w:val="21"/>
          <w:szCs w:val="21"/>
        </w:rPr>
        <w:t>0</w:t>
      </w: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;</w:t>
      </w:r>
    </w:p>
    <w:p w14:paraId="7B77E694" w14:textId="77777777" w:rsidR="00014305" w:rsidRPr="00014305" w:rsidRDefault="00014305" w:rsidP="00014305">
      <w:pPr>
        <w:widowControl/>
        <w:shd w:val="clear" w:color="auto" w:fill="F2F2F2" w:themeFill="background1" w:themeFillShade="F2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</w:pPr>
      <w:r w:rsidRPr="00014305">
        <w:rPr>
          <w:rFonts w:ascii="Consolas" w:hAnsi="Consolas" w:cs="宋体"/>
          <w:color w:val="000000"/>
          <w:kern w:val="0"/>
          <w:sz w:val="21"/>
          <w:szCs w:val="21"/>
        </w:rPr>
        <w:t>}</w:t>
      </w:r>
    </w:p>
    <w:p w14:paraId="57D5F4C9" w14:textId="3FA2AC04" w:rsidR="00014305" w:rsidRPr="00802D94" w:rsidRDefault="00014305" w:rsidP="00E1758A">
      <w:pPr>
        <w:widowControl/>
        <w:shd w:val="clear" w:color="auto" w:fill="FFFFFF"/>
        <w:snapToGrid w:val="0"/>
        <w:spacing w:line="0" w:lineRule="atLeast"/>
        <w:jc w:val="left"/>
        <w:rPr>
          <w:rFonts w:ascii="Consolas" w:hAnsi="Consolas" w:cs="宋体"/>
          <w:color w:val="000000"/>
          <w:kern w:val="0"/>
          <w:sz w:val="21"/>
          <w:szCs w:val="21"/>
        </w:rPr>
        <w:sectPr w:rsidR="00014305" w:rsidRPr="00802D94" w:rsidSect="00E26DC8">
          <w:footerReference w:type="default" r:id="rId32"/>
          <w:pgSz w:w="11906" w:h="16838"/>
          <w:pgMar w:top="1440" w:right="1080" w:bottom="1440" w:left="1080" w:header="851" w:footer="992" w:gutter="0"/>
          <w:pgNumType w:start="1"/>
          <w:cols w:space="425"/>
          <w:docGrid w:type="lines" w:linePitch="326"/>
        </w:sectPr>
      </w:pPr>
    </w:p>
    <w:p w14:paraId="7A1F9673" w14:textId="29E6660B" w:rsidR="00E1758A" w:rsidRPr="00E1758A" w:rsidRDefault="005219A1" w:rsidP="005568D4">
      <w:pPr>
        <w:pStyle w:val="2"/>
      </w:pPr>
      <w:bookmarkStart w:id="9" w:name="_Toc60334079"/>
      <w:r>
        <w:t>5</w:t>
      </w:r>
      <w:r w:rsidR="005568D4" w:rsidRPr="005568D4">
        <w:rPr>
          <w:rFonts w:hint="eastAsia"/>
        </w:rPr>
        <w:t>.</w:t>
      </w:r>
      <w:r w:rsidR="005568D4">
        <w:t>3</w:t>
      </w:r>
      <w:r w:rsidR="005568D4" w:rsidRPr="005568D4">
        <w:t xml:space="preserve"> </w:t>
      </w:r>
      <w:r w:rsidR="005568D4">
        <w:rPr>
          <w:rFonts w:hint="eastAsia"/>
        </w:rPr>
        <w:t>输出结果</w:t>
      </w:r>
      <w:bookmarkEnd w:id="9"/>
    </w:p>
    <w:p w14:paraId="50796904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5CBEA747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96423</w:t>
      </w:r>
    </w:p>
    <w:p w14:paraId="19242D0E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396423</w:t>
      </w:r>
    </w:p>
    <w:p w14:paraId="1BE138E5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2A50759F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48623</w:t>
      </w:r>
    </w:p>
    <w:p w14:paraId="6BBD12BA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477999</w:t>
      </w:r>
    </w:p>
    <w:p w14:paraId="4F844BBA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2159F69D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8354</w:t>
      </w:r>
    </w:p>
    <w:p w14:paraId="1356A8EC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102694</w:t>
      </w:r>
    </w:p>
    <w:p w14:paraId="7E9B2EF0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226498C9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72</w:t>
      </w:r>
    </w:p>
    <w:p w14:paraId="08462A91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lastRenderedPageBreak/>
        <w:t>当前相邻两次近似值之差的绝对值是：</w:t>
      </w:r>
      <w:r>
        <w:rPr>
          <w:rFonts w:hint="eastAsia"/>
        </w:rPr>
        <w:t>0.00163444</w:t>
      </w:r>
    </w:p>
    <w:p w14:paraId="06DBC476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380C96CB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37</w:t>
      </w:r>
    </w:p>
    <w:p w14:paraId="5601BEDD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0.000182815</w:t>
      </w:r>
    </w:p>
    <w:p w14:paraId="1C040B50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6232CC89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22</w:t>
      </w:r>
    </w:p>
    <w:p w14:paraId="51DD80C1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1.51861e-05</w:t>
      </w:r>
    </w:p>
    <w:p w14:paraId="39A155EA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7D69B7C3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定积分结果是：</w:t>
      </w:r>
      <w:r>
        <w:rPr>
          <w:rFonts w:hint="eastAsia"/>
        </w:rPr>
        <w:t>0.33652</w:t>
      </w:r>
    </w:p>
    <w:p w14:paraId="5BBBB829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当前相邻两次近似值之差的绝对值是：</w:t>
      </w:r>
      <w:r>
        <w:rPr>
          <w:rFonts w:hint="eastAsia"/>
        </w:rPr>
        <w:t>1.05544e-06</w:t>
      </w:r>
    </w:p>
    <w:p w14:paraId="4B94F4B4" w14:textId="77777777" w:rsidR="00014305" w:rsidRDefault="00014305" w:rsidP="00014305">
      <w:pPr>
        <w:shd w:val="clear" w:color="auto" w:fill="F2F2F2" w:themeFill="background1" w:themeFillShade="F2"/>
      </w:pPr>
      <w:r>
        <w:t>---------------------------------------------</w:t>
      </w:r>
    </w:p>
    <w:p w14:paraId="2C7C883D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经过</w:t>
      </w:r>
      <w:r>
        <w:rPr>
          <w:rFonts w:hint="eastAsia"/>
        </w:rPr>
        <w:t xml:space="preserve"> 7 </w:t>
      </w:r>
      <w:r>
        <w:rPr>
          <w:rFonts w:hint="eastAsia"/>
        </w:rPr>
        <w:t>次循环</w:t>
      </w:r>
    </w:p>
    <w:p w14:paraId="408366C0" w14:textId="77777777" w:rsidR="00014305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最终定积分近似值为</w:t>
      </w:r>
      <w:r>
        <w:rPr>
          <w:rFonts w:hint="eastAsia"/>
        </w:rPr>
        <w:t>:0.33652</w:t>
      </w:r>
    </w:p>
    <w:p w14:paraId="7F38092D" w14:textId="0C099E62" w:rsidR="00E1758A" w:rsidRDefault="00014305" w:rsidP="00014305">
      <w:pPr>
        <w:shd w:val="clear" w:color="auto" w:fill="F2F2F2" w:themeFill="background1" w:themeFillShade="F2"/>
      </w:pPr>
      <w:r>
        <w:rPr>
          <w:rFonts w:hint="eastAsia"/>
        </w:rPr>
        <w:t>被划分成了</w:t>
      </w:r>
      <w:r>
        <w:rPr>
          <w:rFonts w:hint="eastAsia"/>
        </w:rPr>
        <w:t>64</w:t>
      </w:r>
      <w:r>
        <w:rPr>
          <w:rFonts w:hint="eastAsia"/>
        </w:rPr>
        <w:t>部分</w:t>
      </w:r>
    </w:p>
    <w:p w14:paraId="763831F6" w14:textId="2EBBA536" w:rsidR="00113E3D" w:rsidRPr="00723EAB" w:rsidRDefault="005219A1" w:rsidP="00113E3D">
      <w:pPr>
        <w:pStyle w:val="2"/>
      </w:pPr>
      <w:bookmarkStart w:id="10" w:name="_Toc60334080"/>
      <w:r>
        <w:t>5</w:t>
      </w:r>
      <w:r w:rsidR="00113E3D">
        <w:t>.4</w:t>
      </w:r>
      <w:r w:rsidR="00113E3D">
        <w:rPr>
          <w:rFonts w:hint="eastAsia"/>
        </w:rPr>
        <w:t xml:space="preserve"> </w:t>
      </w:r>
      <w:r w:rsidR="00113E3D">
        <w:rPr>
          <w:rFonts w:hint="eastAsia"/>
        </w:rPr>
        <w:t>结果分析及感悟</w:t>
      </w:r>
      <w:bookmarkEnd w:id="10"/>
    </w:p>
    <w:p w14:paraId="61070A28" w14:textId="0A576C7F" w:rsidR="00C73033" w:rsidRPr="00B73171" w:rsidRDefault="009B2971" w:rsidP="00B73171">
      <w:pPr>
        <w:spacing w:line="400" w:lineRule="exact"/>
        <w:ind w:firstLine="480"/>
      </w:pPr>
      <w:r>
        <w:rPr>
          <w:rFonts w:hint="eastAsia"/>
        </w:rPr>
        <w:t>初始时候在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方向上各二分一次，根据复化</w:t>
      </w:r>
      <w:r>
        <w:rPr>
          <w:rFonts w:hint="eastAsia"/>
        </w:rPr>
        <w:t>Simpson</w:t>
      </w:r>
      <w:r>
        <w:rPr>
          <w:rFonts w:hint="eastAsia"/>
        </w:rPr>
        <w:t>公式计算积分值，比较两次计算结果的差值，如果小于误差限，则已求得满足要求的结果，否则继续二分区间直到满足误差要求为止。最终经过</w:t>
      </w:r>
      <w:r>
        <w:rPr>
          <w:rFonts w:hint="eastAsia"/>
        </w:rPr>
        <w:t>7</w:t>
      </w:r>
      <w:r>
        <w:rPr>
          <w:rFonts w:hint="eastAsia"/>
        </w:rPr>
        <w:t>次二分，两次计算结果的绝对值差值为</w:t>
      </w:r>
      <w:r w:rsidRPr="0059563E">
        <w:rPr>
          <w:position w:val="-6"/>
        </w:rPr>
        <w:object w:dxaOrig="2500" w:dyaOrig="320" w14:anchorId="5AD56F33">
          <v:shape id="_x0000_i1036" type="#_x0000_t75" style="width:124.9pt;height:15.8pt" o:ole="">
            <v:imagedata r:id="rId33" o:title=""/>
          </v:shape>
          <o:OLEObject Type="Embed" ProgID="Equation.DSMT4" ShapeID="_x0000_i1036" DrawAspect="Content" ObjectID="_1714997670" r:id="rId34"/>
        </w:object>
      </w:r>
      <w:r>
        <w:rPr>
          <w:rFonts w:hint="eastAsia"/>
        </w:rPr>
        <w:t>，所以得到最终定积分近似结果</w:t>
      </w:r>
      <w:r>
        <w:rPr>
          <w:rFonts w:hint="eastAsia"/>
        </w:rPr>
        <w:t>0</w:t>
      </w:r>
      <w:r>
        <w:t>.33652</w:t>
      </w:r>
      <w:r>
        <w:rPr>
          <w:rFonts w:hint="eastAsia"/>
        </w:rPr>
        <w:t>。</w:t>
      </w:r>
    </w:p>
    <w:sectPr w:rsidR="00C73033" w:rsidRPr="00B73171" w:rsidSect="00E26DC8">
      <w:type w:val="continuous"/>
      <w:pgSz w:w="11906" w:h="16838"/>
      <w:pgMar w:top="1440" w:right="1080" w:bottom="1440" w:left="1080" w:header="851" w:footer="992" w:gutter="0"/>
      <w:cols w:space="424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8F92D0" w14:textId="77777777" w:rsidR="00ED66F1" w:rsidRDefault="00ED66F1" w:rsidP="00E1758A">
      <w:r>
        <w:separator/>
      </w:r>
    </w:p>
  </w:endnote>
  <w:endnote w:type="continuationSeparator" w:id="0">
    <w:p w14:paraId="6C375AD5" w14:textId="77777777" w:rsidR="00ED66F1" w:rsidRDefault="00ED66F1" w:rsidP="00E175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39C9D1" w14:textId="77777777" w:rsidR="00E4375A" w:rsidRDefault="00E4375A" w:rsidP="00E4375A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4C00321D" w14:textId="77777777" w:rsidR="00E4375A" w:rsidRDefault="00E4375A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32A21" w14:textId="77777777" w:rsidR="00E4375A" w:rsidRDefault="00E4375A" w:rsidP="00E4375A">
    <w:pPr>
      <w:pStyle w:val="a5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4</w:t>
    </w:r>
    <w:r>
      <w:rPr>
        <w:rStyle w:val="aa"/>
      </w:rPr>
      <w:fldChar w:fldCharType="end"/>
    </w:r>
  </w:p>
  <w:p w14:paraId="2794226F" w14:textId="77777777" w:rsidR="00E4375A" w:rsidRDefault="00E437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84DE26" w14:textId="77777777" w:rsidR="00ED66F1" w:rsidRDefault="00ED66F1" w:rsidP="00E1758A">
      <w:r>
        <w:separator/>
      </w:r>
    </w:p>
  </w:footnote>
  <w:footnote w:type="continuationSeparator" w:id="0">
    <w:p w14:paraId="5FCE7163" w14:textId="77777777" w:rsidR="00ED66F1" w:rsidRDefault="00ED66F1" w:rsidP="00E175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2ADCC03"/>
    <w:multiLevelType w:val="singleLevel"/>
    <w:tmpl w:val="52ADCC03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52AF1609"/>
    <w:multiLevelType w:val="singleLevel"/>
    <w:tmpl w:val="52AF1609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52AF17AC"/>
    <w:multiLevelType w:val="singleLevel"/>
    <w:tmpl w:val="52AF17AC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52BF72F4"/>
    <w:multiLevelType w:val="singleLevel"/>
    <w:tmpl w:val="52BF72F4"/>
    <w:lvl w:ilvl="0">
      <w:start w:val="1"/>
      <w:numFmt w:val="decimal"/>
      <w:suff w:val="nothing"/>
      <w:lvlText w:val="（%1）"/>
      <w:lvlJc w:val="left"/>
    </w:lvl>
  </w:abstractNum>
  <w:num w:numId="1" w16cid:durableId="287125433">
    <w:abstractNumId w:val="3"/>
  </w:num>
  <w:num w:numId="2" w16cid:durableId="2141416872">
    <w:abstractNumId w:val="0"/>
  </w:num>
  <w:num w:numId="3" w16cid:durableId="865800179">
    <w:abstractNumId w:val="1"/>
  </w:num>
  <w:num w:numId="4" w16cid:durableId="572151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CDB"/>
    <w:rsid w:val="00014305"/>
    <w:rsid w:val="000F74A2"/>
    <w:rsid w:val="000F76B8"/>
    <w:rsid w:val="00113E3D"/>
    <w:rsid w:val="001357D0"/>
    <w:rsid w:val="00183467"/>
    <w:rsid w:val="00223146"/>
    <w:rsid w:val="002253DE"/>
    <w:rsid w:val="0025144A"/>
    <w:rsid w:val="00362659"/>
    <w:rsid w:val="00395967"/>
    <w:rsid w:val="003A5FB1"/>
    <w:rsid w:val="003A6CA5"/>
    <w:rsid w:val="003B2258"/>
    <w:rsid w:val="003E1511"/>
    <w:rsid w:val="005219A1"/>
    <w:rsid w:val="00532948"/>
    <w:rsid w:val="005568D4"/>
    <w:rsid w:val="005C4D4A"/>
    <w:rsid w:val="00606404"/>
    <w:rsid w:val="00613F19"/>
    <w:rsid w:val="00687478"/>
    <w:rsid w:val="00723552"/>
    <w:rsid w:val="00723EAB"/>
    <w:rsid w:val="007705CD"/>
    <w:rsid w:val="007E2FFF"/>
    <w:rsid w:val="00802D94"/>
    <w:rsid w:val="00817C81"/>
    <w:rsid w:val="00840C5F"/>
    <w:rsid w:val="00864391"/>
    <w:rsid w:val="008822CC"/>
    <w:rsid w:val="008B4326"/>
    <w:rsid w:val="0091335A"/>
    <w:rsid w:val="00930DFE"/>
    <w:rsid w:val="00987F51"/>
    <w:rsid w:val="009A15F0"/>
    <w:rsid w:val="009B2971"/>
    <w:rsid w:val="009E4C6E"/>
    <w:rsid w:val="00A05C45"/>
    <w:rsid w:val="00A357F9"/>
    <w:rsid w:val="00A504FB"/>
    <w:rsid w:val="00AF5A98"/>
    <w:rsid w:val="00B20CDB"/>
    <w:rsid w:val="00B61FF5"/>
    <w:rsid w:val="00B67506"/>
    <w:rsid w:val="00B73171"/>
    <w:rsid w:val="00C73033"/>
    <w:rsid w:val="00C90E09"/>
    <w:rsid w:val="00D12E81"/>
    <w:rsid w:val="00D4574A"/>
    <w:rsid w:val="00DA5084"/>
    <w:rsid w:val="00E1758A"/>
    <w:rsid w:val="00E25AA4"/>
    <w:rsid w:val="00E26DC8"/>
    <w:rsid w:val="00E4375A"/>
    <w:rsid w:val="00EB6F1F"/>
    <w:rsid w:val="00ED4F53"/>
    <w:rsid w:val="00ED66F1"/>
    <w:rsid w:val="00F018FF"/>
    <w:rsid w:val="00F44B3D"/>
    <w:rsid w:val="00F46C5C"/>
    <w:rsid w:val="00F55978"/>
    <w:rsid w:val="00F7637E"/>
    <w:rsid w:val="00FB1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A94C7D"/>
  <w15:chartTrackingRefBased/>
  <w15:docId w15:val="{824F614E-D0A6-4B6D-B87B-744AA0B0F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3033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7303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6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73033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75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1758A"/>
    <w:rPr>
      <w:sz w:val="18"/>
      <w:szCs w:val="18"/>
    </w:rPr>
  </w:style>
  <w:style w:type="paragraph" w:styleId="a5">
    <w:name w:val="footer"/>
    <w:basedOn w:val="a"/>
    <w:link w:val="a6"/>
    <w:unhideWhenUsed/>
    <w:rsid w:val="00E175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1758A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018FF"/>
    <w:rPr>
      <w:color w:val="808080"/>
    </w:rPr>
  </w:style>
  <w:style w:type="table" w:styleId="a8">
    <w:name w:val="Table Grid"/>
    <w:basedOn w:val="a1"/>
    <w:uiPriority w:val="39"/>
    <w:rsid w:val="00723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C73033"/>
    <w:rPr>
      <w:rFonts w:ascii="Times New Roman" w:eastAsia="宋体" w:hAnsi="Times New Roman"/>
      <w:b/>
      <w:bCs/>
      <w:kern w:val="44"/>
      <w:sz w:val="36"/>
      <w:szCs w:val="44"/>
    </w:rPr>
  </w:style>
  <w:style w:type="character" w:customStyle="1" w:styleId="20">
    <w:name w:val="标题 2 字符"/>
    <w:basedOn w:val="a0"/>
    <w:link w:val="2"/>
    <w:uiPriority w:val="9"/>
    <w:rsid w:val="00C73033"/>
    <w:rPr>
      <w:rFonts w:ascii="Times New Roman" w:eastAsia="宋体" w:hAnsi="Times New Roman" w:cstheme="majorBidi"/>
      <w:b/>
      <w:bCs/>
      <w:sz w:val="32"/>
      <w:szCs w:val="32"/>
    </w:rPr>
  </w:style>
  <w:style w:type="paragraph" w:styleId="a9">
    <w:name w:val="List Paragraph"/>
    <w:basedOn w:val="a"/>
    <w:uiPriority w:val="34"/>
    <w:qFormat/>
    <w:rsid w:val="003B2258"/>
    <w:pPr>
      <w:ind w:firstLineChars="200" w:firstLine="420"/>
    </w:pPr>
  </w:style>
  <w:style w:type="character" w:styleId="aa">
    <w:name w:val="page number"/>
    <w:basedOn w:val="a0"/>
    <w:rsid w:val="009E4C6E"/>
  </w:style>
  <w:style w:type="paragraph" w:styleId="ab">
    <w:name w:val="No Spacing"/>
    <w:uiPriority w:val="1"/>
    <w:qFormat/>
    <w:rsid w:val="00A05C45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TOC">
    <w:name w:val="TOC Heading"/>
    <w:basedOn w:val="1"/>
    <w:next w:val="a"/>
    <w:uiPriority w:val="39"/>
    <w:unhideWhenUsed/>
    <w:qFormat/>
    <w:rsid w:val="00223146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unhideWhenUsed/>
    <w:rsid w:val="00223146"/>
  </w:style>
  <w:style w:type="paragraph" w:styleId="TOC2">
    <w:name w:val="toc 2"/>
    <w:basedOn w:val="a"/>
    <w:next w:val="a"/>
    <w:autoRedefine/>
    <w:uiPriority w:val="39"/>
    <w:unhideWhenUsed/>
    <w:rsid w:val="00223146"/>
    <w:pPr>
      <w:ind w:leftChars="200" w:left="420"/>
    </w:pPr>
  </w:style>
  <w:style w:type="character" w:styleId="ac">
    <w:name w:val="Hyperlink"/>
    <w:basedOn w:val="a0"/>
    <w:uiPriority w:val="99"/>
    <w:unhideWhenUsed/>
    <w:rsid w:val="0022314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514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4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1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79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90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411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581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36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897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7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1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131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286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48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69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25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6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85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29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711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7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9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246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52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631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895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338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9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375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71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63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413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591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01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561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43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4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63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09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771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959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85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683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069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44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72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166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819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752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8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5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079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5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98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264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67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6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4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55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094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286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065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20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9231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432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85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62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194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7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1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926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502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416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951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856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5082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38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388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38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25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8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01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9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74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16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80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5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71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142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952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4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51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48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15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07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674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77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34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466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304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07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987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715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41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82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3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45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740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42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3079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583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66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828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689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05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53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94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1441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486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940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005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477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695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118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571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5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72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6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088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026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7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1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403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881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5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717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51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06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890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22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145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143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7446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84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829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66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8834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338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4742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45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11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351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78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646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69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703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7117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2328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56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463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86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63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86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26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88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38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909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5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33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87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2357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28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11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64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61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61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013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635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845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4309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54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45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196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97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017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05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21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77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867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26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5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739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99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7574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794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033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276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6686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026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38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76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332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82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57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56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95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52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0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675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968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7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788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580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3199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40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89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7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70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762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304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839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58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85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58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924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448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442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68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12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791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833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570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7271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84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23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46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342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26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52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51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82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7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33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469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924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746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751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538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77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455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705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611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60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961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622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661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1814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80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37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33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069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6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314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048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92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060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385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67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804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8565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583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21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20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22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7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43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51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96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266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211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08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86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37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6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4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51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523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A6D289-11A7-4300-B259-152275D0A6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9</Pages>
  <Words>1355</Words>
  <Characters>7726</Characters>
  <Application>Microsoft Office Word</Application>
  <DocSecurity>0</DocSecurity>
  <Lines>64</Lines>
  <Paragraphs>18</Paragraphs>
  <ScaleCrop>false</ScaleCrop>
  <Company/>
  <LinksUpToDate>false</LinksUpToDate>
  <CharactersWithSpaces>9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yz</dc:creator>
  <cp:keywords/>
  <dc:description/>
  <cp:lastModifiedBy>王远泽</cp:lastModifiedBy>
  <cp:revision>51</cp:revision>
  <cp:lastPrinted>2020-12-31T15:49:00Z</cp:lastPrinted>
  <dcterms:created xsi:type="dcterms:W3CDTF">2020-11-11T14:43:00Z</dcterms:created>
  <dcterms:modified xsi:type="dcterms:W3CDTF">2022-05-25T07:28:00Z</dcterms:modified>
</cp:coreProperties>
</file>